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21956A3D" w14:textId="77777777" w:rsidR="002C53E7" w:rsidRDefault="002C53E7" w:rsidP="002C53E7">
      <w:pPr>
        <w:jc w:val="center"/>
        <w:rPr>
          <w:b/>
          <w:sz w:val="28"/>
          <w:szCs w:val="28"/>
          <w:u w:val="single"/>
        </w:rPr>
      </w:pPr>
      <w:r w:rsidRPr="00EE35EC">
        <w:rPr>
          <w:b/>
          <w:sz w:val="28"/>
          <w:szCs w:val="28"/>
          <w:u w:val="single"/>
        </w:rPr>
        <w:t>Notes - Writing and Simplifying Expressions</w:t>
      </w:r>
    </w:p>
    <w:p w14:paraId="5238C67F" w14:textId="77777777" w:rsidR="002C53E7" w:rsidRPr="002C53E7" w:rsidRDefault="002C53E7" w:rsidP="002C53E7">
      <w:pPr>
        <w:jc w:val="center"/>
        <w:rPr>
          <w:b/>
          <w:sz w:val="16"/>
          <w:szCs w:val="16"/>
          <w:u w:val="single"/>
        </w:rPr>
      </w:pPr>
    </w:p>
    <w:p w14:paraId="7C195DFA" w14:textId="77777777" w:rsidR="002C53E7" w:rsidRDefault="002C53E7" w:rsidP="002C53E7">
      <w:pPr>
        <w:jc w:val="center"/>
        <w:rPr>
          <w:b/>
          <w:sz w:val="28"/>
          <w:szCs w:val="28"/>
          <w:u w:val="single"/>
        </w:rPr>
      </w:pPr>
      <w:r w:rsidRPr="002D127C">
        <w:rPr>
          <w:b/>
          <w:sz w:val="28"/>
          <w:szCs w:val="28"/>
          <w:u w:val="single"/>
        </w:rPr>
        <w:t>Key Vocabulary</w:t>
      </w:r>
    </w:p>
    <w:p w14:paraId="194DA17C" w14:textId="77777777" w:rsidR="002C53E7" w:rsidRPr="002C53E7" w:rsidRDefault="002C53E7" w:rsidP="002C53E7">
      <w:pPr>
        <w:jc w:val="center"/>
        <w:rPr>
          <w:b/>
          <w:sz w:val="16"/>
          <w:szCs w:val="16"/>
          <w:u w:val="single"/>
        </w:rPr>
      </w:pPr>
    </w:p>
    <w:p w14:paraId="74374C62" w14:textId="77777777" w:rsidR="002C53E7" w:rsidRPr="002D127C" w:rsidRDefault="002C53E7" w:rsidP="002C53E7">
      <w:pPr>
        <w:spacing w:line="276" w:lineRule="auto"/>
      </w:pPr>
      <w:r w:rsidRPr="002D127C">
        <w:rPr>
          <w:b/>
        </w:rPr>
        <w:t>____________________:</w:t>
      </w:r>
      <w:r w:rsidRPr="002D127C">
        <w:t xml:space="preserve"> A mathematical phrase that can include numbers, variables, and operation symbols (ex. 3y + 7)</w:t>
      </w:r>
    </w:p>
    <w:p w14:paraId="087A4284" w14:textId="77777777" w:rsidR="002C53E7" w:rsidRPr="002D127C" w:rsidRDefault="002C53E7" w:rsidP="002C53E7">
      <w:pPr>
        <w:spacing w:line="276" w:lineRule="auto"/>
      </w:pPr>
      <w:r>
        <w:rPr>
          <w:b/>
        </w:rPr>
        <w:t>__________________</w:t>
      </w:r>
      <w:r w:rsidRPr="002D127C">
        <w:rPr>
          <w:b/>
        </w:rPr>
        <w:t>:</w:t>
      </w:r>
      <w:r w:rsidRPr="002D127C">
        <w:t xml:space="preserve"> A number that is multiplied by a variable (ex. </w:t>
      </w:r>
      <w:r w:rsidRPr="002D127C">
        <w:rPr>
          <w:b/>
        </w:rPr>
        <w:t>5</w:t>
      </w:r>
      <w:r w:rsidRPr="002D127C">
        <w:t>x)</w:t>
      </w:r>
    </w:p>
    <w:p w14:paraId="55567F9E" w14:textId="77777777" w:rsidR="002C53E7" w:rsidRPr="002D127C" w:rsidRDefault="002C53E7" w:rsidP="002C53E7">
      <w:pPr>
        <w:spacing w:line="276" w:lineRule="auto"/>
      </w:pPr>
      <w:r>
        <w:rPr>
          <w:b/>
        </w:rPr>
        <w:t>______________</w:t>
      </w:r>
      <w:r w:rsidRPr="002D127C">
        <w:rPr>
          <w:b/>
        </w:rPr>
        <w:t>:</w:t>
      </w:r>
      <w:r w:rsidRPr="002D127C">
        <w:t xml:space="preserve"> A value that does not change (ex. 4)</w:t>
      </w:r>
    </w:p>
    <w:p w14:paraId="726ABD0B" w14:textId="77777777" w:rsidR="002C53E7" w:rsidRPr="002D127C" w:rsidRDefault="002C53E7" w:rsidP="002C53E7">
      <w:pPr>
        <w:spacing w:line="276" w:lineRule="auto"/>
      </w:pPr>
      <w:r>
        <w:rPr>
          <w:b/>
        </w:rPr>
        <w:t>_____________________</w:t>
      </w:r>
      <w:r w:rsidRPr="002D127C">
        <w:rPr>
          <w:b/>
        </w:rPr>
        <w:t>:</w:t>
      </w:r>
      <w:r w:rsidRPr="002D127C">
        <w:t xml:space="preserve"> For every real number a, b, and c: a(b + c) = ab + ac and a(b-c) = ab – ac (ex. 4(x + 3) = 4x + 12)</w:t>
      </w:r>
    </w:p>
    <w:p w14:paraId="03E33760" w14:textId="77777777" w:rsidR="002C53E7" w:rsidRPr="002D127C" w:rsidRDefault="002C53E7" w:rsidP="002C53E7">
      <w:pPr>
        <w:spacing w:line="276" w:lineRule="auto"/>
      </w:pPr>
      <w:r>
        <w:rPr>
          <w:b/>
        </w:rPr>
        <w:t>_______________________</w:t>
      </w:r>
      <w:r w:rsidRPr="002D127C">
        <w:rPr>
          <w:b/>
        </w:rPr>
        <w:t>:</w:t>
      </w:r>
      <w:r w:rsidRPr="002D127C">
        <w:t xml:space="preserve"> Expressions that have the same value for all variables</w:t>
      </w:r>
    </w:p>
    <w:p w14:paraId="3ED01266" w14:textId="77777777" w:rsidR="002C53E7" w:rsidRPr="002D127C" w:rsidRDefault="002C53E7" w:rsidP="002C53E7">
      <w:pPr>
        <w:spacing w:line="276" w:lineRule="auto"/>
      </w:pPr>
      <w:r>
        <w:rPr>
          <w:b/>
        </w:rPr>
        <w:t>_____________</w:t>
      </w:r>
      <w:r w:rsidRPr="002D127C">
        <w:rPr>
          <w:b/>
        </w:rPr>
        <w:t>:</w:t>
      </w:r>
      <w:r w:rsidRPr="002D127C">
        <w:t xml:space="preserve"> Positive and negative whole numbers (ex. 22, -3)</w:t>
      </w:r>
    </w:p>
    <w:p w14:paraId="4F5EB98E" w14:textId="77777777" w:rsidR="002C53E7" w:rsidRPr="002D127C" w:rsidRDefault="002C53E7" w:rsidP="002C53E7">
      <w:pPr>
        <w:spacing w:line="276" w:lineRule="auto"/>
      </w:pPr>
      <w:r>
        <w:rPr>
          <w:b/>
        </w:rPr>
        <w:t>__________________</w:t>
      </w:r>
      <w:r w:rsidRPr="002D127C">
        <w:rPr>
          <w:b/>
        </w:rPr>
        <w:t>:</w:t>
      </w:r>
      <w:r w:rsidRPr="002D127C">
        <w:t xml:space="preserve"> Have identical variables; that is, they have the same variable to the same exponent. Constants are like terms as well. (ex. 6x</w:t>
      </w:r>
      <w:r w:rsidRPr="002D127C">
        <w:rPr>
          <w:vertAlign w:val="superscript"/>
        </w:rPr>
        <w:t>2</w:t>
      </w:r>
      <w:r w:rsidRPr="002D127C">
        <w:t xml:space="preserve"> and 99x</w:t>
      </w:r>
      <w:r w:rsidRPr="002D127C">
        <w:rPr>
          <w:vertAlign w:val="superscript"/>
        </w:rPr>
        <w:t>2</w:t>
      </w:r>
      <w:r w:rsidRPr="002D127C">
        <w:t xml:space="preserve"> are like terms)</w:t>
      </w:r>
    </w:p>
    <w:p w14:paraId="00016903" w14:textId="77777777" w:rsidR="002C53E7" w:rsidRPr="002D127C" w:rsidRDefault="002C53E7" w:rsidP="002C53E7">
      <w:pPr>
        <w:spacing w:line="276" w:lineRule="auto"/>
        <w:rPr>
          <w:b/>
        </w:rPr>
      </w:pPr>
      <w:r>
        <w:rPr>
          <w:b/>
        </w:rPr>
        <w:t>___________________</w:t>
      </w:r>
      <w:r w:rsidRPr="002D127C">
        <w:rPr>
          <w:b/>
        </w:rPr>
        <w:t xml:space="preserve">: </w:t>
      </w:r>
      <w:r w:rsidRPr="002D127C">
        <w:t xml:space="preserve"> Parenthesis, Exponents, Multiplying and Dividing (left to right), Adding and Subtracting (left to right) </w:t>
      </w:r>
      <w:r w:rsidRPr="002D127C">
        <w:rPr>
          <w:b/>
        </w:rPr>
        <w:t>PEMDAS!</w:t>
      </w:r>
    </w:p>
    <w:p w14:paraId="51264532" w14:textId="77777777" w:rsidR="002C53E7" w:rsidRPr="002D127C" w:rsidRDefault="002C53E7" w:rsidP="002C53E7">
      <w:pPr>
        <w:spacing w:line="276" w:lineRule="auto"/>
      </w:pPr>
      <w:r>
        <w:rPr>
          <w:b/>
        </w:rPr>
        <w:t>_______________</w:t>
      </w:r>
      <w:r w:rsidRPr="002D127C">
        <w:rPr>
          <w:b/>
        </w:rPr>
        <w:t>:</w:t>
      </w:r>
      <w:r w:rsidRPr="002D127C">
        <w:t xml:space="preserve"> To write an expression in simplest form (combine all like terms)</w:t>
      </w:r>
    </w:p>
    <w:p w14:paraId="44397658" w14:textId="77777777" w:rsidR="002C53E7" w:rsidRPr="002D127C" w:rsidRDefault="002C53E7" w:rsidP="002C53E7">
      <w:pPr>
        <w:spacing w:line="276" w:lineRule="auto"/>
      </w:pPr>
      <w:r>
        <w:rPr>
          <w:b/>
        </w:rPr>
        <w:t>_________________</w:t>
      </w:r>
      <w:r w:rsidRPr="002D127C">
        <w:rPr>
          <w:b/>
        </w:rPr>
        <w:t>:</w:t>
      </w:r>
      <w:r w:rsidRPr="002D127C">
        <w:t xml:space="preserve"> To replace a letter with a number or algebraic expression</w:t>
      </w:r>
    </w:p>
    <w:p w14:paraId="6B7DD3E0" w14:textId="77777777" w:rsidR="002C53E7" w:rsidRPr="002D127C" w:rsidRDefault="002C53E7" w:rsidP="002C53E7">
      <w:pPr>
        <w:spacing w:line="276" w:lineRule="auto"/>
      </w:pPr>
      <w:r>
        <w:rPr>
          <w:b/>
        </w:rPr>
        <w:t>_______________</w:t>
      </w:r>
      <w:r w:rsidRPr="002D127C">
        <w:rPr>
          <w:b/>
        </w:rPr>
        <w:t>:</w:t>
      </w:r>
      <w:r w:rsidRPr="002D127C">
        <w:t xml:space="preserve"> “parts” in an expression that are added or subtracted (ex. 4x</w:t>
      </w:r>
      <w:r w:rsidRPr="002D127C">
        <w:rPr>
          <w:vertAlign w:val="superscript"/>
        </w:rPr>
        <w:t>2</w:t>
      </w:r>
      <w:r w:rsidRPr="002D127C">
        <w:t xml:space="preserve"> + 3 -&gt; 4x</w:t>
      </w:r>
      <w:r w:rsidRPr="002D127C">
        <w:rPr>
          <w:vertAlign w:val="superscript"/>
        </w:rPr>
        <w:t>2</w:t>
      </w:r>
      <w:r w:rsidRPr="002D127C">
        <w:t xml:space="preserve"> and 3 are terms)</w:t>
      </w:r>
    </w:p>
    <w:p w14:paraId="55362445" w14:textId="77777777" w:rsidR="002C53E7" w:rsidRPr="002D127C" w:rsidRDefault="002C53E7" w:rsidP="002C53E7">
      <w:pPr>
        <w:spacing w:line="276" w:lineRule="auto"/>
      </w:pPr>
      <w:r>
        <w:rPr>
          <w:b/>
        </w:rPr>
        <w:t>______________</w:t>
      </w:r>
      <w:r w:rsidRPr="002D127C">
        <w:rPr>
          <w:b/>
        </w:rPr>
        <w:t>:</w:t>
      </w:r>
      <w:r w:rsidRPr="002D127C">
        <w:t xml:space="preserve"> a letter that represents an unknown number</w:t>
      </w:r>
    </w:p>
    <w:p w14:paraId="10E696B0" w14:textId="77777777" w:rsidR="002C53E7" w:rsidRDefault="002C53E7" w:rsidP="002C53E7">
      <w:pPr>
        <w:jc w:val="center"/>
        <w:rPr>
          <w:b/>
          <w:sz w:val="28"/>
          <w:szCs w:val="28"/>
          <w:u w:val="single"/>
        </w:rPr>
      </w:pPr>
    </w:p>
    <w:p w14:paraId="191A5A7D" w14:textId="77777777" w:rsidR="002C53E7" w:rsidRDefault="002C53E7" w:rsidP="002C53E7">
      <w:pPr>
        <w:jc w:val="center"/>
        <w:rPr>
          <w:b/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t>Writing Expressions</w:t>
      </w:r>
    </w:p>
    <w:p w14:paraId="230E24B6" w14:textId="06F4A8D4" w:rsidR="002C53E7" w:rsidRDefault="002C53E7" w:rsidP="002C53E7">
      <w:pPr>
        <w:rPr>
          <w:b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44F2D77" wp14:editId="194BAB3B">
                <wp:simplePos x="0" y="0"/>
                <wp:positionH relativeFrom="column">
                  <wp:posOffset>1762125</wp:posOffset>
                </wp:positionH>
                <wp:positionV relativeFrom="paragraph">
                  <wp:posOffset>326390</wp:posOffset>
                </wp:positionV>
                <wp:extent cx="19050" cy="3102610"/>
                <wp:effectExtent l="0" t="0" r="31750" b="21590"/>
                <wp:wrapNone/>
                <wp:docPr id="14" name="AutoShap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9050" cy="310261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6453BD44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2" o:spid="_x0000_s1026" type="#_x0000_t32" style="position:absolute;margin-left:138.75pt;margin-top:25.7pt;width:1.5pt;height:244.3pt;flip:x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F238391" wp14:editId="74F38187">
                <wp:simplePos x="0" y="0"/>
                <wp:positionH relativeFrom="column">
                  <wp:posOffset>488950</wp:posOffset>
                </wp:positionH>
                <wp:positionV relativeFrom="paragraph">
                  <wp:posOffset>326390</wp:posOffset>
                </wp:positionV>
                <wp:extent cx="793115" cy="269240"/>
                <wp:effectExtent l="0" t="0" r="0" b="10160"/>
                <wp:wrapNone/>
                <wp:docPr id="13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93115" cy="2692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0C2B142" w14:textId="77777777" w:rsidR="002C53E7" w:rsidRPr="00C97100" w:rsidRDefault="002C53E7" w:rsidP="002C53E7">
                            <w:pPr>
                              <w:rPr>
                                <w:b/>
                              </w:rPr>
                            </w:pPr>
                            <w:r w:rsidRPr="00C97100">
                              <w:rPr>
                                <w:b/>
                              </w:rPr>
                              <w:t>Additio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F238391" id="_x0000_t202" coordsize="21600,21600" o:spt="202" path="m,l,21600r21600,l21600,xe">
                <v:stroke joinstyle="miter"/>
                <v:path gradientshapeok="t" o:connecttype="rect"/>
              </v:shapetype>
              <v:shape id="Text Box 4" o:spid="_x0000_s1026" type="#_x0000_t202" style="position:absolute;margin-left:38.5pt;margin-top:25.7pt;width:62.45pt;height:21.2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" stroked="f">
                <v:textbox>
                  <w:txbxContent>
                    <w:p w14:paraId="30C2B142" w14:textId="77777777" w:rsidR="002C53E7" w:rsidRPr="00C97100" w:rsidRDefault="002C53E7" w:rsidP="002C53E7">
                      <w:pPr>
                        <w:rPr>
                          <w:b/>
                        </w:rPr>
                      </w:pPr>
                      <w:r w:rsidRPr="00C97100">
                        <w:rPr>
                          <w:b/>
                        </w:rPr>
                        <w:t>Addition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365AF1C" wp14:editId="571865BE">
                <wp:simplePos x="0" y="0"/>
                <wp:positionH relativeFrom="column">
                  <wp:posOffset>2317750</wp:posOffset>
                </wp:positionH>
                <wp:positionV relativeFrom="paragraph">
                  <wp:posOffset>1812290</wp:posOffset>
                </wp:positionV>
                <wp:extent cx="793115" cy="269240"/>
                <wp:effectExtent l="0" t="0" r="0" b="10160"/>
                <wp:wrapNone/>
                <wp:docPr id="12" name="Text Box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93115" cy="2692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46623DC" w14:textId="77777777" w:rsidR="002C53E7" w:rsidRPr="00C97100" w:rsidRDefault="002C53E7" w:rsidP="002C53E7">
                            <w:pPr>
                              <w:rPr>
                                <w:b/>
                              </w:rPr>
                            </w:pPr>
                            <w:r w:rsidRPr="00C97100">
                              <w:rPr>
                                <w:b/>
                              </w:rPr>
                              <w:t>Divisio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365AF1C" id="Text Box 7" o:spid="_x0000_s1027" type="#_x0000_t202" style="position:absolute;margin-left:182.5pt;margin-top:142.7pt;width:62.45pt;height:21.2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" stroked="f">
                <v:textbox>
                  <w:txbxContent>
                    <w:p w14:paraId="646623DC" w14:textId="77777777" w:rsidR="002C53E7" w:rsidRPr="00C97100" w:rsidRDefault="002C53E7" w:rsidP="002C53E7">
                      <w:pPr>
                        <w:rPr>
                          <w:b/>
                        </w:rPr>
                      </w:pPr>
                      <w:r w:rsidRPr="00C97100">
                        <w:rPr>
                          <w:b/>
                        </w:rPr>
                        <w:t>Division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294967295" distB="4294967295" distL="114300" distR="114300" simplePos="0" relativeHeight="251664384" behindDoc="0" locked="0" layoutInCell="1" allowOverlap="1" wp14:anchorId="20ED8B64" wp14:editId="199FCBF9">
                <wp:simplePos x="0" y="0"/>
                <wp:positionH relativeFrom="column">
                  <wp:posOffset>28575</wp:posOffset>
                </wp:positionH>
                <wp:positionV relativeFrom="paragraph">
                  <wp:posOffset>1812289</wp:posOffset>
                </wp:positionV>
                <wp:extent cx="3409950" cy="0"/>
                <wp:effectExtent l="0" t="0" r="19050" b="25400"/>
                <wp:wrapNone/>
                <wp:docPr id="11" name="AutoShap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4099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72871C0" id="AutoShape 3" o:spid="_x0000_s1026" type="#_x0000_t32" style="position:absolute;margin-left:2.25pt;margin-top:142.7pt;width:268.5pt;height:0;flip:x;z-index:25166438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"/>
            </w:pict>
          </mc:Fallback>
        </mc:AlternateContent>
      </w:r>
      <w:r w:rsidRPr="00F46F18">
        <w:rPr>
          <w:b/>
        </w:rPr>
        <w:t>What are some key words that represent the following operations?</w:t>
      </w:r>
    </w:p>
    <w:p w14:paraId="70A30F8A" w14:textId="5F7BE115" w:rsidR="002C53E7" w:rsidRDefault="002C53E7" w:rsidP="002C53E7">
      <w:pPr>
        <w:rPr>
          <w:b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97101A2" wp14:editId="277F736D">
                <wp:simplePos x="0" y="0"/>
                <wp:positionH relativeFrom="column">
                  <wp:posOffset>2209800</wp:posOffset>
                </wp:positionH>
                <wp:positionV relativeFrom="paragraph">
                  <wp:posOffset>76200</wp:posOffset>
                </wp:positionV>
                <wp:extent cx="1219200" cy="342900"/>
                <wp:effectExtent l="0" t="0" r="0" b="12700"/>
                <wp:wrapNone/>
                <wp:docPr id="10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192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D54E2D5" w14:textId="628A6B3B" w:rsidR="002C53E7" w:rsidRPr="00C97100" w:rsidRDefault="002C53E7" w:rsidP="002C53E7">
                            <w:pPr>
                              <w:rPr>
                                <w:b/>
                              </w:rPr>
                            </w:pPr>
                            <w:r w:rsidRPr="00C97100">
                              <w:rPr>
                                <w:b/>
                              </w:rPr>
                              <w:t>Subtractio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97101A2" id="Text Box 5" o:spid="_x0000_s1028" type="#_x0000_t202" style="position:absolute;margin-left:174pt;margin-top:6pt;width:96pt;height:27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" stroked="f">
                <v:textbox>
                  <w:txbxContent>
                    <w:p w14:paraId="5D54E2D5" w14:textId="628A6B3B" w:rsidR="002C53E7" w:rsidRPr="00C97100" w:rsidRDefault="002C53E7" w:rsidP="002C53E7">
                      <w:pPr>
                        <w:rPr>
                          <w:b/>
                        </w:rPr>
                      </w:pPr>
                      <w:r w:rsidRPr="00C97100">
                        <w:rPr>
                          <w:b/>
                        </w:rPr>
                        <w:t>Subtraction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4E9D474E" wp14:editId="5C732B9A">
                <wp:simplePos x="0" y="0"/>
                <wp:positionH relativeFrom="column">
                  <wp:posOffset>3943985</wp:posOffset>
                </wp:positionH>
                <wp:positionV relativeFrom="paragraph">
                  <wp:posOffset>42545</wp:posOffset>
                </wp:positionV>
                <wp:extent cx="2923540" cy="3228975"/>
                <wp:effectExtent l="0" t="0" r="22860" b="22225"/>
                <wp:wrapNone/>
                <wp:docPr id="9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23540" cy="32289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EB71995" w14:textId="77777777" w:rsidR="002C53E7" w:rsidRPr="00226B55" w:rsidRDefault="002C53E7" w:rsidP="002C53E7">
                            <w:pPr>
                              <w:jc w:val="center"/>
                              <w:rPr>
                                <w:b/>
                                <w:u w:val="single"/>
                              </w:rPr>
                            </w:pPr>
                            <w:r w:rsidRPr="00226B55">
                              <w:rPr>
                                <w:b/>
                                <w:u w:val="single"/>
                              </w:rPr>
                              <w:t>Tips to remember</w:t>
                            </w:r>
                          </w:p>
                          <w:p w14:paraId="115D32DD" w14:textId="77777777" w:rsidR="002C53E7" w:rsidRPr="00226B55" w:rsidRDefault="002C53E7" w:rsidP="002C53E7">
                            <w:pPr>
                              <w:rPr>
                                <w:b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E9D474E" id="Text Box 8" o:spid="_x0000_s1029" type="#_x0000_t202" style="position:absolute;margin-left:310.55pt;margin-top:3.35pt;width:230.2pt;height:254.2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">
                <v:textbox>
                  <w:txbxContent>
                    <w:p w14:paraId="3EB71995" w14:textId="77777777" w:rsidR="002C53E7" w:rsidRPr="00226B55" w:rsidRDefault="002C53E7" w:rsidP="002C53E7">
                      <w:pPr>
                        <w:jc w:val="center"/>
                        <w:rPr>
                          <w:b/>
                          <w:u w:val="single"/>
                        </w:rPr>
                      </w:pPr>
                      <w:r w:rsidRPr="00226B55">
                        <w:rPr>
                          <w:b/>
                          <w:u w:val="single"/>
                        </w:rPr>
                        <w:t>Tips to remember</w:t>
                      </w:r>
                    </w:p>
                    <w:p w14:paraId="115D32DD" w14:textId="77777777" w:rsidR="002C53E7" w:rsidRPr="00226B55" w:rsidRDefault="002C53E7" w:rsidP="002C53E7">
                      <w:pPr>
                        <w:rPr>
                          <w:b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3A980E87" w14:textId="77777777" w:rsidR="002C53E7" w:rsidRDefault="002C53E7" w:rsidP="002C53E7">
      <w:pPr>
        <w:rPr>
          <w:b/>
        </w:rPr>
      </w:pPr>
    </w:p>
    <w:p w14:paraId="7672325F" w14:textId="77777777" w:rsidR="002C53E7" w:rsidRDefault="002C53E7" w:rsidP="002C53E7">
      <w:pPr>
        <w:rPr>
          <w:b/>
        </w:rPr>
      </w:pPr>
    </w:p>
    <w:p w14:paraId="160364D8" w14:textId="77777777" w:rsidR="002C53E7" w:rsidRDefault="002C53E7" w:rsidP="002C53E7">
      <w:pPr>
        <w:rPr>
          <w:b/>
        </w:rPr>
      </w:pPr>
    </w:p>
    <w:p w14:paraId="1B406F8A" w14:textId="77777777" w:rsidR="002C53E7" w:rsidRDefault="002C53E7" w:rsidP="002C53E7">
      <w:pPr>
        <w:rPr>
          <w:b/>
        </w:rPr>
      </w:pPr>
    </w:p>
    <w:p w14:paraId="1203B609" w14:textId="77777777" w:rsidR="002C53E7" w:rsidRDefault="002C53E7" w:rsidP="002C53E7">
      <w:pPr>
        <w:rPr>
          <w:b/>
        </w:rPr>
      </w:pPr>
    </w:p>
    <w:p w14:paraId="336B33E3" w14:textId="77777777" w:rsidR="002C53E7" w:rsidRDefault="002C53E7" w:rsidP="002C53E7">
      <w:pPr>
        <w:rPr>
          <w:b/>
        </w:rPr>
      </w:pPr>
    </w:p>
    <w:p w14:paraId="32B26348" w14:textId="1EF36B44" w:rsidR="002C53E7" w:rsidRDefault="002C53E7" w:rsidP="002C53E7">
      <w:pPr>
        <w:rPr>
          <w:b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4140BAB7" wp14:editId="017274B1">
                <wp:simplePos x="0" y="0"/>
                <wp:positionH relativeFrom="column">
                  <wp:posOffset>431800</wp:posOffset>
                </wp:positionH>
                <wp:positionV relativeFrom="paragraph">
                  <wp:posOffset>113030</wp:posOffset>
                </wp:positionV>
                <wp:extent cx="1168400" cy="305435"/>
                <wp:effectExtent l="0" t="0" r="0" b="0"/>
                <wp:wrapNone/>
                <wp:docPr id="8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68400" cy="3054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4644B1B" w14:textId="77777777" w:rsidR="002C53E7" w:rsidRPr="00C97100" w:rsidRDefault="002C53E7" w:rsidP="002C53E7">
                            <w:pPr>
                              <w:rPr>
                                <w:b/>
                              </w:rPr>
                            </w:pPr>
                            <w:r w:rsidRPr="00C97100">
                              <w:rPr>
                                <w:b/>
                              </w:rPr>
                              <w:t>Multiplicatio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140BAB7" id="Text Box 6" o:spid="_x0000_s1030" type="#_x0000_t202" style="position:absolute;margin-left:34pt;margin-top:8.9pt;width:92pt;height:24.0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" stroked="f">
                <v:textbox>
                  <w:txbxContent>
                    <w:p w14:paraId="04644B1B" w14:textId="77777777" w:rsidR="002C53E7" w:rsidRPr="00C97100" w:rsidRDefault="002C53E7" w:rsidP="002C53E7">
                      <w:pPr>
                        <w:rPr>
                          <w:b/>
                        </w:rPr>
                      </w:pPr>
                      <w:r w:rsidRPr="00C97100">
                        <w:rPr>
                          <w:b/>
                        </w:rPr>
                        <w:t>Multiplication</w:t>
                      </w:r>
                    </w:p>
                  </w:txbxContent>
                </v:textbox>
              </v:shape>
            </w:pict>
          </mc:Fallback>
        </mc:AlternateContent>
      </w:r>
    </w:p>
    <w:p w14:paraId="00979681" w14:textId="77777777" w:rsidR="002C53E7" w:rsidRDefault="002C53E7" w:rsidP="002C53E7">
      <w:pPr>
        <w:jc w:val="center"/>
        <w:rPr>
          <w:b/>
          <w:sz w:val="28"/>
          <w:szCs w:val="28"/>
          <w:u w:val="single"/>
        </w:rPr>
      </w:pPr>
    </w:p>
    <w:p w14:paraId="792FA903" w14:textId="77777777" w:rsidR="002C53E7" w:rsidRDefault="002C53E7" w:rsidP="002C53E7">
      <w:pPr>
        <w:jc w:val="center"/>
        <w:rPr>
          <w:b/>
          <w:sz w:val="28"/>
          <w:szCs w:val="28"/>
          <w:u w:val="single"/>
        </w:rPr>
      </w:pPr>
    </w:p>
    <w:p w14:paraId="3473E3F2" w14:textId="77777777" w:rsidR="002C53E7" w:rsidRDefault="002C53E7" w:rsidP="002C53E7">
      <w:pPr>
        <w:jc w:val="center"/>
        <w:rPr>
          <w:b/>
          <w:sz w:val="28"/>
          <w:szCs w:val="28"/>
          <w:u w:val="single"/>
        </w:rPr>
      </w:pPr>
    </w:p>
    <w:p w14:paraId="5CFC82EB" w14:textId="77777777" w:rsidR="002C53E7" w:rsidRDefault="002C53E7" w:rsidP="002C53E7">
      <w:pPr>
        <w:jc w:val="center"/>
        <w:rPr>
          <w:b/>
          <w:sz w:val="28"/>
          <w:szCs w:val="28"/>
          <w:u w:val="single"/>
        </w:rPr>
      </w:pPr>
    </w:p>
    <w:p w14:paraId="5E376090" w14:textId="77777777" w:rsidR="002C53E7" w:rsidRDefault="002C53E7" w:rsidP="002C53E7">
      <w:pPr>
        <w:jc w:val="center"/>
        <w:rPr>
          <w:b/>
          <w:sz w:val="28"/>
          <w:szCs w:val="28"/>
          <w:u w:val="single"/>
        </w:rPr>
      </w:pPr>
    </w:p>
    <w:p w14:paraId="0D80636F" w14:textId="77777777" w:rsidR="002C53E7" w:rsidRDefault="002C53E7" w:rsidP="002C53E7">
      <w:pPr>
        <w:jc w:val="center"/>
        <w:rPr>
          <w:b/>
          <w:sz w:val="28"/>
          <w:szCs w:val="28"/>
          <w:u w:val="single"/>
        </w:rPr>
      </w:pPr>
    </w:p>
    <w:p w14:paraId="117B2D72" w14:textId="77777777" w:rsidR="002C53E7" w:rsidRDefault="002C53E7" w:rsidP="002C53E7">
      <w:pPr>
        <w:jc w:val="center"/>
        <w:rPr>
          <w:b/>
          <w:sz w:val="28"/>
          <w:szCs w:val="28"/>
          <w:u w:val="single"/>
        </w:rPr>
      </w:pPr>
    </w:p>
    <w:p w14:paraId="52758211" w14:textId="77777777" w:rsidR="002C53E7" w:rsidRDefault="002C53E7" w:rsidP="002C53E7">
      <w:pPr>
        <w:jc w:val="center"/>
        <w:rPr>
          <w:b/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lastRenderedPageBreak/>
        <w:t>Writing Expressions</w:t>
      </w:r>
    </w:p>
    <w:p w14:paraId="010BB0A7" w14:textId="77777777" w:rsidR="002C53E7" w:rsidRDefault="002C53E7" w:rsidP="002C53E7">
      <w:pPr>
        <w:rPr>
          <w:b/>
        </w:rPr>
      </w:pPr>
      <w:r>
        <w:rPr>
          <w:b/>
        </w:rPr>
        <w:t>Write the following expressions in algebraic form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01"/>
        <w:gridCol w:w="5399"/>
      </w:tblGrid>
      <w:tr w:rsidR="002C53E7" w14:paraId="44820D1E" w14:textId="77777777" w:rsidTr="00422A13">
        <w:tc>
          <w:tcPr>
            <w:tcW w:w="5508" w:type="dxa"/>
          </w:tcPr>
          <w:p w14:paraId="3884B9E1" w14:textId="77777777" w:rsidR="002C53E7" w:rsidRPr="0018529E" w:rsidRDefault="002C53E7" w:rsidP="00422A13">
            <w:pPr>
              <w:rPr>
                <w:color w:val="FF0000"/>
              </w:rPr>
            </w:pPr>
            <w:r w:rsidRPr="0018529E">
              <w:t>1. 9 more than c</w:t>
            </w:r>
            <w:r>
              <w:t xml:space="preserve"> </w:t>
            </w:r>
          </w:p>
          <w:p w14:paraId="56DBC3F4" w14:textId="77777777" w:rsidR="002C53E7" w:rsidRPr="0018529E" w:rsidRDefault="002C53E7" w:rsidP="00422A13"/>
        </w:tc>
        <w:tc>
          <w:tcPr>
            <w:tcW w:w="5508" w:type="dxa"/>
          </w:tcPr>
          <w:p w14:paraId="47F95D6E" w14:textId="77777777" w:rsidR="002C53E7" w:rsidRPr="0018529E" w:rsidRDefault="002C53E7" w:rsidP="00422A13">
            <w:pPr>
              <w:rPr>
                <w:color w:val="FF0000"/>
              </w:rPr>
            </w:pPr>
            <w:r w:rsidRPr="0018529E">
              <w:t>2. b minus 4</w:t>
            </w:r>
            <w:r>
              <w:t xml:space="preserve"> </w:t>
            </w:r>
          </w:p>
        </w:tc>
      </w:tr>
      <w:tr w:rsidR="002C53E7" w14:paraId="44CD63FA" w14:textId="77777777" w:rsidTr="00422A13">
        <w:tc>
          <w:tcPr>
            <w:tcW w:w="5508" w:type="dxa"/>
          </w:tcPr>
          <w:p w14:paraId="4C3E0EAA" w14:textId="77777777" w:rsidR="002C53E7" w:rsidRDefault="002C53E7" w:rsidP="00422A13">
            <w:r w:rsidRPr="0018529E">
              <w:t>3. the quotient of z and 9</w:t>
            </w:r>
            <w:r>
              <w:t xml:space="preserve"> </w:t>
            </w:r>
          </w:p>
          <w:p w14:paraId="03C576A3" w14:textId="77777777" w:rsidR="002C53E7" w:rsidRPr="0018529E" w:rsidRDefault="002C53E7" w:rsidP="00422A13"/>
        </w:tc>
        <w:tc>
          <w:tcPr>
            <w:tcW w:w="5508" w:type="dxa"/>
          </w:tcPr>
          <w:p w14:paraId="49650DC0" w14:textId="77777777" w:rsidR="002C53E7" w:rsidRPr="0018529E" w:rsidRDefault="002C53E7" w:rsidP="00422A13">
            <w:pPr>
              <w:rPr>
                <w:color w:val="FF0000"/>
              </w:rPr>
            </w:pPr>
            <w:r w:rsidRPr="0018529E">
              <w:t>4. the total of n and 40</w:t>
            </w:r>
            <w:r>
              <w:t xml:space="preserve"> </w:t>
            </w:r>
          </w:p>
        </w:tc>
      </w:tr>
      <w:tr w:rsidR="002C53E7" w14:paraId="607E4310" w14:textId="77777777" w:rsidTr="00422A13">
        <w:tc>
          <w:tcPr>
            <w:tcW w:w="5508" w:type="dxa"/>
          </w:tcPr>
          <w:p w14:paraId="168156DF" w14:textId="77777777" w:rsidR="002C53E7" w:rsidRPr="0018529E" w:rsidRDefault="002C53E7" w:rsidP="00422A13">
            <w:pPr>
              <w:rPr>
                <w:color w:val="FF0000"/>
              </w:rPr>
            </w:pPr>
            <w:r w:rsidRPr="0018529E">
              <w:t>5. the sum of 8 and m</w:t>
            </w:r>
            <w:r>
              <w:t xml:space="preserve"> </w:t>
            </w:r>
          </w:p>
          <w:p w14:paraId="7AEE75CF" w14:textId="77777777" w:rsidR="002C53E7" w:rsidRPr="0018529E" w:rsidRDefault="002C53E7" w:rsidP="00422A13"/>
        </w:tc>
        <w:tc>
          <w:tcPr>
            <w:tcW w:w="5508" w:type="dxa"/>
          </w:tcPr>
          <w:p w14:paraId="292A8D5F" w14:textId="77777777" w:rsidR="002C53E7" w:rsidRPr="0018529E" w:rsidRDefault="002C53E7" w:rsidP="00422A13">
            <w:pPr>
              <w:rPr>
                <w:color w:val="FF0000"/>
              </w:rPr>
            </w:pPr>
            <w:r w:rsidRPr="0018529E">
              <w:t>6. x divided by 5</w:t>
            </w:r>
            <w:r>
              <w:t xml:space="preserve"> </w:t>
            </w:r>
          </w:p>
        </w:tc>
      </w:tr>
      <w:tr w:rsidR="002C53E7" w14:paraId="029654AA" w14:textId="77777777" w:rsidTr="00422A13">
        <w:tc>
          <w:tcPr>
            <w:tcW w:w="5508" w:type="dxa"/>
          </w:tcPr>
          <w:p w14:paraId="66DF9693" w14:textId="77777777" w:rsidR="002C53E7" w:rsidRPr="0018529E" w:rsidRDefault="002C53E7" w:rsidP="00422A13">
            <w:pPr>
              <w:rPr>
                <w:color w:val="FF0000"/>
              </w:rPr>
            </w:pPr>
            <w:r w:rsidRPr="0018529E">
              <w:t>7. the difference of h and 7</w:t>
            </w:r>
            <w:r>
              <w:t xml:space="preserve"> </w:t>
            </w:r>
          </w:p>
          <w:p w14:paraId="2AA07679" w14:textId="77777777" w:rsidR="002C53E7" w:rsidRPr="0018529E" w:rsidRDefault="002C53E7" w:rsidP="00422A13"/>
        </w:tc>
        <w:tc>
          <w:tcPr>
            <w:tcW w:w="5508" w:type="dxa"/>
          </w:tcPr>
          <w:p w14:paraId="68EDB71A" w14:textId="77777777" w:rsidR="002C53E7" w:rsidRPr="0018529E" w:rsidRDefault="002C53E7" w:rsidP="00422A13">
            <w:pPr>
              <w:rPr>
                <w:color w:val="FF0000"/>
              </w:rPr>
            </w:pPr>
            <w:r w:rsidRPr="0018529E">
              <w:t>8. 23 less than p</w:t>
            </w:r>
            <w:r>
              <w:t xml:space="preserve"> </w:t>
            </w:r>
          </w:p>
        </w:tc>
      </w:tr>
      <w:tr w:rsidR="002C53E7" w14:paraId="14A7DD7B" w14:textId="77777777" w:rsidTr="00422A13">
        <w:tc>
          <w:tcPr>
            <w:tcW w:w="5508" w:type="dxa"/>
          </w:tcPr>
          <w:p w14:paraId="5C3AA6AB" w14:textId="77777777" w:rsidR="002C53E7" w:rsidRPr="0018529E" w:rsidRDefault="002C53E7" w:rsidP="00422A13">
            <w:pPr>
              <w:rPr>
                <w:color w:val="FF0000"/>
              </w:rPr>
            </w:pPr>
            <w:r w:rsidRPr="0018529E">
              <w:t>9. the product of g and 2</w:t>
            </w:r>
            <w:r>
              <w:t xml:space="preserve"> </w:t>
            </w:r>
          </w:p>
          <w:p w14:paraId="5118CEB5" w14:textId="77777777" w:rsidR="002C53E7" w:rsidRPr="0018529E" w:rsidRDefault="002C53E7" w:rsidP="00422A13"/>
        </w:tc>
        <w:tc>
          <w:tcPr>
            <w:tcW w:w="5508" w:type="dxa"/>
          </w:tcPr>
          <w:p w14:paraId="3FBEC567" w14:textId="77777777" w:rsidR="002C53E7" w:rsidRPr="0018529E" w:rsidRDefault="002C53E7" w:rsidP="00422A13">
            <w:pPr>
              <w:rPr>
                <w:color w:val="FF0000"/>
              </w:rPr>
            </w:pPr>
            <w:r w:rsidRPr="0018529E">
              <w:t xml:space="preserve">10. 77 </w:t>
            </w:r>
            <w:r>
              <w:t>plus</w:t>
            </w:r>
            <w:r w:rsidRPr="0018529E">
              <w:t xml:space="preserve"> twice v</w:t>
            </w:r>
            <w:r>
              <w:t xml:space="preserve"> </w:t>
            </w:r>
          </w:p>
        </w:tc>
      </w:tr>
      <w:tr w:rsidR="002C53E7" w14:paraId="3C723973" w14:textId="77777777" w:rsidTr="00422A13">
        <w:tc>
          <w:tcPr>
            <w:tcW w:w="5508" w:type="dxa"/>
          </w:tcPr>
          <w:p w14:paraId="06E88217" w14:textId="77777777" w:rsidR="002C53E7" w:rsidRPr="0018529E" w:rsidRDefault="002C53E7" w:rsidP="00422A13">
            <w:pPr>
              <w:rPr>
                <w:color w:val="FF0000"/>
              </w:rPr>
            </w:pPr>
            <w:r w:rsidRPr="0018529E">
              <w:t>11. two times r increased by 12</w:t>
            </w:r>
            <w:r>
              <w:t xml:space="preserve"> </w:t>
            </w:r>
          </w:p>
          <w:p w14:paraId="20D36DFF" w14:textId="77777777" w:rsidR="002C53E7" w:rsidRPr="0018529E" w:rsidRDefault="002C53E7" w:rsidP="00422A13"/>
        </w:tc>
        <w:tc>
          <w:tcPr>
            <w:tcW w:w="5508" w:type="dxa"/>
          </w:tcPr>
          <w:p w14:paraId="6A2F879B" w14:textId="77777777" w:rsidR="002C53E7" w:rsidRPr="0018529E" w:rsidRDefault="002C53E7" w:rsidP="00422A13">
            <w:pPr>
              <w:rPr>
                <w:color w:val="FF0000"/>
              </w:rPr>
            </w:pPr>
            <w:r w:rsidRPr="0018529E">
              <w:t>12. 3 times j decreased by 12</w:t>
            </w:r>
            <w:r>
              <w:t xml:space="preserve"> </w:t>
            </w:r>
          </w:p>
        </w:tc>
      </w:tr>
    </w:tbl>
    <w:p w14:paraId="0512B916" w14:textId="77777777" w:rsidR="002C53E7" w:rsidRDefault="002C53E7" w:rsidP="002C53E7">
      <w:pPr>
        <w:jc w:val="center"/>
        <w:rPr>
          <w:b/>
          <w:sz w:val="28"/>
          <w:szCs w:val="28"/>
          <w:u w:val="single"/>
        </w:rPr>
      </w:pPr>
      <w:r w:rsidRPr="004640B3">
        <w:rPr>
          <w:b/>
          <w:sz w:val="28"/>
          <w:szCs w:val="28"/>
          <w:u w:val="single"/>
        </w:rPr>
        <w:t>Simplifying Expressions</w:t>
      </w:r>
    </w:p>
    <w:p w14:paraId="58AF46A4" w14:textId="77777777" w:rsidR="002C53E7" w:rsidRDefault="002C53E7" w:rsidP="002C53E7">
      <w:pPr>
        <w:rPr>
          <w:b/>
        </w:rPr>
      </w:pPr>
      <w:r>
        <w:rPr>
          <w:b/>
        </w:rPr>
        <w:t>Steps to Simplifying an Expression:</w:t>
      </w:r>
    </w:p>
    <w:p w14:paraId="5735EC20" w14:textId="15DFBA22" w:rsidR="002C53E7" w:rsidRDefault="002C53E7" w:rsidP="002C53E7">
      <w:pPr>
        <w:pStyle w:val="ListParagraph"/>
        <w:numPr>
          <w:ilvl w:val="0"/>
          <w:numId w:val="3"/>
        </w:numPr>
        <w:rPr>
          <w:b/>
          <w:sz w:val="24"/>
          <w:szCs w:val="24"/>
        </w:rPr>
      </w:pPr>
      <w:r>
        <w:rPr>
          <w:b/>
          <w:sz w:val="24"/>
          <w:szCs w:val="24"/>
        </w:rPr>
        <w:t>Distribu</w:t>
      </w:r>
      <w:r w:rsidR="00626295">
        <w:rPr>
          <w:b/>
          <w:sz w:val="24"/>
          <w:szCs w:val="24"/>
        </w:rPr>
        <w:t>te to get rid of any parentheses</w:t>
      </w:r>
    </w:p>
    <w:p w14:paraId="4AB06CB4" w14:textId="768545F2" w:rsidR="002C53E7" w:rsidRDefault="002C53E7" w:rsidP="002C53E7">
      <w:pPr>
        <w:pStyle w:val="ListParagraph"/>
        <w:numPr>
          <w:ilvl w:val="0"/>
          <w:numId w:val="3"/>
        </w:numPr>
        <w:rPr>
          <w:b/>
          <w:sz w:val="24"/>
          <w:szCs w:val="24"/>
        </w:rPr>
      </w:pPr>
      <w:r>
        <w:rPr>
          <w:b/>
          <w:sz w:val="24"/>
          <w:szCs w:val="24"/>
        </w:rPr>
        <w:t>Combine like terms</w:t>
      </w:r>
      <w:r w:rsidR="00626295">
        <w:rPr>
          <w:b/>
          <w:sz w:val="24"/>
          <w:szCs w:val="24"/>
        </w:rPr>
        <w:t>……(like terms have the same Variable and same degree/exponent)</w:t>
      </w:r>
    </w:p>
    <w:p w14:paraId="6D471080" w14:textId="5D0F91AB" w:rsidR="002C53E7" w:rsidRDefault="00626295" w:rsidP="002C53E7">
      <w:pPr>
        <w:pStyle w:val="ListParagraph"/>
        <w:numPr>
          <w:ilvl w:val="0"/>
          <w:numId w:val="3"/>
        </w:numPr>
        <w:rPr>
          <w:b/>
          <w:sz w:val="24"/>
          <w:szCs w:val="24"/>
        </w:rPr>
      </w:pPr>
      <w:r>
        <w:rPr>
          <w:b/>
          <w:sz w:val="24"/>
          <w:szCs w:val="24"/>
        </w:rPr>
        <w:t>Always leave simplified expression in standard form with the exponents decreasing from left to right</w:t>
      </w:r>
    </w:p>
    <w:p w14:paraId="5A50F9E8" w14:textId="77777777" w:rsidR="002C53E7" w:rsidRDefault="002C53E7" w:rsidP="002C53E7">
      <w:pPr>
        <w:rPr>
          <w:b/>
        </w:rPr>
      </w:pPr>
      <w:r>
        <w:rPr>
          <w:b/>
        </w:rPr>
        <w:t>Simplify the following expressions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00"/>
        <w:gridCol w:w="5400"/>
      </w:tblGrid>
      <w:tr w:rsidR="002C53E7" w14:paraId="2F19934E" w14:textId="77777777" w:rsidTr="002C53E7">
        <w:trPr>
          <w:trHeight w:val="1017"/>
        </w:trPr>
        <w:tc>
          <w:tcPr>
            <w:tcW w:w="5508" w:type="dxa"/>
          </w:tcPr>
          <w:p w14:paraId="6F901969" w14:textId="77777777" w:rsidR="002C53E7" w:rsidRDefault="002C53E7" w:rsidP="00422A13">
            <w:r w:rsidRPr="0018529E">
              <w:t xml:space="preserve">1. </w:t>
            </w:r>
            <w:r>
              <w:t>3(4x – 5)</w:t>
            </w:r>
          </w:p>
          <w:p w14:paraId="062BD313" w14:textId="77777777" w:rsidR="002C53E7" w:rsidRDefault="002C53E7" w:rsidP="00422A13">
            <w:pPr>
              <w:rPr>
                <w:color w:val="FF0000"/>
              </w:rPr>
            </w:pPr>
          </w:p>
          <w:p w14:paraId="5A4D322E" w14:textId="77777777" w:rsidR="002C53E7" w:rsidRPr="0018529E" w:rsidRDefault="002C53E7" w:rsidP="00422A13">
            <w:pPr>
              <w:rPr>
                <w:color w:val="FF0000"/>
              </w:rPr>
            </w:pPr>
          </w:p>
          <w:p w14:paraId="5E8AE3FA" w14:textId="77777777" w:rsidR="002C53E7" w:rsidRPr="0018529E" w:rsidRDefault="002C53E7" w:rsidP="00422A13"/>
        </w:tc>
        <w:tc>
          <w:tcPr>
            <w:tcW w:w="5508" w:type="dxa"/>
          </w:tcPr>
          <w:p w14:paraId="1158E2C9" w14:textId="77777777" w:rsidR="002C53E7" w:rsidRDefault="002C53E7" w:rsidP="00422A13">
            <w:r w:rsidRPr="0018529E">
              <w:t xml:space="preserve">2. </w:t>
            </w:r>
            <w:r>
              <w:t>-4(x – 2)</w:t>
            </w:r>
          </w:p>
          <w:p w14:paraId="1A010141" w14:textId="77777777" w:rsidR="002C53E7" w:rsidRDefault="002C53E7" w:rsidP="00422A13"/>
          <w:p w14:paraId="3399D1FD" w14:textId="77777777" w:rsidR="002C53E7" w:rsidRPr="00563A73" w:rsidRDefault="002C53E7" w:rsidP="00422A13">
            <w:pPr>
              <w:rPr>
                <w:color w:val="FF0000"/>
              </w:rPr>
            </w:pPr>
          </w:p>
        </w:tc>
      </w:tr>
      <w:tr w:rsidR="002C53E7" w14:paraId="7CA6BD1C" w14:textId="77777777" w:rsidTr="002C53E7">
        <w:trPr>
          <w:trHeight w:val="1116"/>
        </w:trPr>
        <w:tc>
          <w:tcPr>
            <w:tcW w:w="5508" w:type="dxa"/>
          </w:tcPr>
          <w:p w14:paraId="0334DA40" w14:textId="72116AE4" w:rsidR="002C53E7" w:rsidRDefault="002C53E7" w:rsidP="00422A13">
            <w:r w:rsidRPr="0018529E">
              <w:t xml:space="preserve">3. </w:t>
            </w:r>
            <w:r>
              <w:t>–(7y – 4)</w:t>
            </w:r>
          </w:p>
          <w:p w14:paraId="1DA58498" w14:textId="77777777" w:rsidR="002C53E7" w:rsidRDefault="002C53E7" w:rsidP="00422A13"/>
          <w:p w14:paraId="71DC8FAA" w14:textId="77777777" w:rsidR="002C53E7" w:rsidRPr="0018529E" w:rsidRDefault="002C53E7" w:rsidP="00422A13"/>
          <w:p w14:paraId="35805270" w14:textId="77777777" w:rsidR="002C53E7" w:rsidRPr="0018529E" w:rsidRDefault="002C53E7" w:rsidP="00422A13"/>
        </w:tc>
        <w:tc>
          <w:tcPr>
            <w:tcW w:w="5508" w:type="dxa"/>
          </w:tcPr>
          <w:p w14:paraId="16E758E6" w14:textId="77777777" w:rsidR="002C53E7" w:rsidRDefault="002C53E7" w:rsidP="00422A13">
            <w:r w:rsidRPr="0018529E">
              <w:t xml:space="preserve">4. </w:t>
            </w:r>
            <w:r>
              <w:t>2(b-3) + 4(2b + 2)</w:t>
            </w:r>
          </w:p>
          <w:p w14:paraId="444A2A99" w14:textId="77777777" w:rsidR="002C53E7" w:rsidRDefault="002C53E7" w:rsidP="00422A13">
            <w:pPr>
              <w:rPr>
                <w:color w:val="FF0000"/>
              </w:rPr>
            </w:pPr>
          </w:p>
          <w:p w14:paraId="6C510E84" w14:textId="77777777" w:rsidR="002C53E7" w:rsidRPr="006D12B6" w:rsidRDefault="002C53E7" w:rsidP="00422A13">
            <w:pPr>
              <w:rPr>
                <w:color w:val="FF0000"/>
              </w:rPr>
            </w:pPr>
          </w:p>
        </w:tc>
      </w:tr>
      <w:tr w:rsidR="002C53E7" w14:paraId="58C4277A" w14:textId="77777777" w:rsidTr="00422A13">
        <w:tc>
          <w:tcPr>
            <w:tcW w:w="5508" w:type="dxa"/>
          </w:tcPr>
          <w:p w14:paraId="23B1CF63" w14:textId="743A8CC5" w:rsidR="002C53E7" w:rsidRDefault="002C53E7" w:rsidP="00422A13">
            <w:r w:rsidRPr="0018529E">
              <w:t xml:space="preserve">5. </w:t>
            </w:r>
            <w:r w:rsidRPr="006D12B6">
              <w:t>-5(-8g – 3) – (5g + 3)</w:t>
            </w:r>
          </w:p>
          <w:p w14:paraId="776DD850" w14:textId="77777777" w:rsidR="002C53E7" w:rsidRDefault="002C53E7" w:rsidP="00422A13">
            <w:pPr>
              <w:rPr>
                <w:color w:val="FF0000"/>
              </w:rPr>
            </w:pPr>
          </w:p>
          <w:p w14:paraId="3954483B" w14:textId="77777777" w:rsidR="002C53E7" w:rsidRDefault="002C53E7" w:rsidP="00422A13"/>
          <w:p w14:paraId="7163C39E" w14:textId="77777777" w:rsidR="00626295" w:rsidRDefault="00626295" w:rsidP="00422A13"/>
          <w:p w14:paraId="1B54697B" w14:textId="77777777" w:rsidR="00626295" w:rsidRDefault="00626295" w:rsidP="00422A13"/>
          <w:p w14:paraId="105F4883" w14:textId="77777777" w:rsidR="00626295" w:rsidRDefault="00626295" w:rsidP="00422A13"/>
          <w:p w14:paraId="326D7F3D" w14:textId="77777777" w:rsidR="00626295" w:rsidRDefault="00626295" w:rsidP="00422A13"/>
          <w:p w14:paraId="2DB72319" w14:textId="77777777" w:rsidR="00626295" w:rsidRDefault="00626295" w:rsidP="00422A13"/>
          <w:p w14:paraId="65CA4B0C" w14:textId="77777777" w:rsidR="00626295" w:rsidRDefault="00626295" w:rsidP="00422A13"/>
          <w:p w14:paraId="1CAE0AD1" w14:textId="77777777" w:rsidR="00626295" w:rsidRDefault="00626295" w:rsidP="00422A13"/>
          <w:p w14:paraId="5BE1A647" w14:textId="77777777" w:rsidR="00626295" w:rsidRDefault="00626295" w:rsidP="00422A13"/>
          <w:p w14:paraId="7AB4CE07" w14:textId="77777777" w:rsidR="00626295" w:rsidRDefault="00626295" w:rsidP="00422A13"/>
          <w:p w14:paraId="2ABDCE13" w14:textId="77777777" w:rsidR="00626295" w:rsidRPr="0018529E" w:rsidRDefault="00626295" w:rsidP="00422A13"/>
        </w:tc>
        <w:tc>
          <w:tcPr>
            <w:tcW w:w="5508" w:type="dxa"/>
          </w:tcPr>
          <w:p w14:paraId="4E977CFA" w14:textId="1AFC231D" w:rsidR="002C53E7" w:rsidRDefault="002C53E7" w:rsidP="00422A13">
            <w:r w:rsidRPr="0018529E">
              <w:t xml:space="preserve">6. </w:t>
            </w:r>
            <w:r w:rsidRPr="006D12B6">
              <w:t>4(2a + b) – 3(3a – 4b)</w:t>
            </w:r>
          </w:p>
          <w:p w14:paraId="7D9D8ED7" w14:textId="77777777" w:rsidR="00626295" w:rsidRDefault="00626295" w:rsidP="00422A13"/>
          <w:p w14:paraId="24A26700" w14:textId="77777777" w:rsidR="002C53E7" w:rsidRDefault="002C53E7" w:rsidP="00422A13"/>
          <w:p w14:paraId="05563F39" w14:textId="77777777" w:rsidR="002C53E7" w:rsidRPr="006D12B6" w:rsidRDefault="002C53E7" w:rsidP="00422A13">
            <w:pPr>
              <w:rPr>
                <w:color w:val="FF0000"/>
              </w:rPr>
            </w:pPr>
          </w:p>
        </w:tc>
      </w:tr>
    </w:tbl>
    <w:p w14:paraId="760638F5" w14:textId="77777777" w:rsidR="004C2842" w:rsidRDefault="004C2842" w:rsidP="004C2842">
      <w:pPr>
        <w:jc w:val="center"/>
        <w:rPr>
          <w:sz w:val="28"/>
          <w:szCs w:val="28"/>
          <w:u w:val="single"/>
        </w:rPr>
      </w:pPr>
      <w:r>
        <w:rPr>
          <w:sz w:val="28"/>
          <w:szCs w:val="28"/>
          <w:u w:val="single"/>
        </w:rPr>
        <w:lastRenderedPageBreak/>
        <w:t>Review</w:t>
      </w:r>
      <w:r w:rsidRPr="00055509">
        <w:rPr>
          <w:sz w:val="28"/>
          <w:szCs w:val="28"/>
          <w:u w:val="single"/>
        </w:rPr>
        <w:t xml:space="preserve">:  </w:t>
      </w:r>
      <w:r>
        <w:rPr>
          <w:sz w:val="28"/>
          <w:szCs w:val="28"/>
          <w:u w:val="single"/>
        </w:rPr>
        <w:t>Evaluating Expressions with Integers</w:t>
      </w:r>
    </w:p>
    <w:p w14:paraId="67C3FD85" w14:textId="77777777" w:rsidR="004C2842" w:rsidRPr="00047033" w:rsidRDefault="004C2842" w:rsidP="004C2842">
      <w:pPr>
        <w:rPr>
          <w:i/>
          <w:sz w:val="16"/>
        </w:rPr>
      </w:pPr>
    </w:p>
    <w:p w14:paraId="64E1D485" w14:textId="77777777" w:rsidR="004C2842" w:rsidRDefault="004C2842" w:rsidP="004C2842">
      <w:r>
        <w:rPr>
          <w:i/>
        </w:rPr>
        <w:t>Evaluate each expression if a = 8, b = -4, and c = -2.</w:t>
      </w:r>
    </w:p>
    <w:tbl>
      <w:tblPr>
        <w:tblW w:w="1107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693"/>
        <w:gridCol w:w="3693"/>
        <w:gridCol w:w="3693"/>
      </w:tblGrid>
      <w:tr w:rsidR="004C2842" w14:paraId="270BA123" w14:textId="77777777" w:rsidTr="002C53E7">
        <w:trPr>
          <w:trHeight w:val="1259"/>
        </w:trPr>
        <w:tc>
          <w:tcPr>
            <w:tcW w:w="3693" w:type="dxa"/>
          </w:tcPr>
          <w:p w14:paraId="19A8D117" w14:textId="214DBDA9" w:rsidR="004C2842" w:rsidRDefault="002C53E7" w:rsidP="00FB20AA">
            <w:r>
              <w:t>7.  3(b - a) – c</w:t>
            </w:r>
          </w:p>
          <w:p w14:paraId="7C6A1E84" w14:textId="77777777" w:rsidR="004C2842" w:rsidRDefault="004C2842" w:rsidP="00FB20AA"/>
        </w:tc>
        <w:tc>
          <w:tcPr>
            <w:tcW w:w="3693" w:type="dxa"/>
          </w:tcPr>
          <w:p w14:paraId="0E21B2E1" w14:textId="77777777" w:rsidR="004C2842" w:rsidRDefault="004C2842" w:rsidP="00FB20AA">
            <w:r>
              <w:t>8.    4b + a</w:t>
            </w:r>
          </w:p>
        </w:tc>
        <w:tc>
          <w:tcPr>
            <w:tcW w:w="3693" w:type="dxa"/>
          </w:tcPr>
          <w:p w14:paraId="3DD81E35" w14:textId="77777777" w:rsidR="004C2842" w:rsidRDefault="004C2842" w:rsidP="00FB20AA">
            <w:r>
              <w:t>9.  cb – a</w:t>
            </w:r>
          </w:p>
        </w:tc>
      </w:tr>
      <w:tr w:rsidR="004C2842" w14:paraId="1CCD8BF5" w14:textId="77777777" w:rsidTr="002C53E7">
        <w:trPr>
          <w:trHeight w:val="1250"/>
        </w:trPr>
        <w:tc>
          <w:tcPr>
            <w:tcW w:w="3693" w:type="dxa"/>
          </w:tcPr>
          <w:p w14:paraId="043172F1" w14:textId="77777777" w:rsidR="004C2842" w:rsidRDefault="004C2842" w:rsidP="00FB20AA">
            <w:r>
              <w:t xml:space="preserve">10.  </w:t>
            </w:r>
            <w:r w:rsidRPr="00555E67">
              <w:rPr>
                <w:position w:val="-22"/>
              </w:rPr>
              <w:object w:dxaOrig="240" w:dyaOrig="600" w14:anchorId="10B78D5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30pt" o:ole="">
                  <v:imagedata r:id="rId5" o:title=""/>
                </v:shape>
                <o:OLEObject Type="Embed" ProgID="Equation.DSMT4" ShapeID="_x0000_i1025" DrawAspect="Content" ObjectID="_1531647897" r:id="rId6"/>
              </w:object>
            </w:r>
            <w:r>
              <w:t xml:space="preserve"> - c</w:t>
            </w:r>
          </w:p>
          <w:p w14:paraId="78133601" w14:textId="77777777" w:rsidR="004C2842" w:rsidRDefault="004C2842" w:rsidP="00FB20AA"/>
          <w:p w14:paraId="204D59C6" w14:textId="77777777" w:rsidR="004C2842" w:rsidRDefault="004C2842" w:rsidP="00FB20AA"/>
        </w:tc>
        <w:tc>
          <w:tcPr>
            <w:tcW w:w="3693" w:type="dxa"/>
          </w:tcPr>
          <w:p w14:paraId="5279BD05" w14:textId="1C303F94" w:rsidR="004C2842" w:rsidRDefault="004C2842" w:rsidP="002C53E7">
            <w:r>
              <w:t xml:space="preserve">11.   </w:t>
            </w:r>
            <w:r w:rsidR="002C53E7" w:rsidRPr="00555E67">
              <w:rPr>
                <w:position w:val="-22"/>
              </w:rPr>
              <w:object w:dxaOrig="400" w:dyaOrig="620" w14:anchorId="378C4B44">
                <v:shape id="_x0000_i1026" type="#_x0000_t75" style="width:20.25pt;height:30.75pt" o:ole="">
                  <v:imagedata r:id="rId7" o:title=""/>
                </v:shape>
                <o:OLEObject Type="Embed" ProgID="Equation.DSMT4" ShapeID="_x0000_i1026" DrawAspect="Content" ObjectID="_1531647898" r:id="rId8"/>
              </w:object>
            </w:r>
            <w:r w:rsidR="002C53E7">
              <w:t xml:space="preserve"> - b</w:t>
            </w:r>
          </w:p>
        </w:tc>
        <w:tc>
          <w:tcPr>
            <w:tcW w:w="3693" w:type="dxa"/>
          </w:tcPr>
          <w:p w14:paraId="23555C95" w14:textId="77777777" w:rsidR="004C2842" w:rsidRPr="009E4FD4" w:rsidRDefault="004C2842" w:rsidP="00FB20AA">
            <w:r>
              <w:t>12.  c</w:t>
            </w:r>
            <w:r>
              <w:rPr>
                <w:vertAlign w:val="superscript"/>
              </w:rPr>
              <w:t>2</w:t>
            </w:r>
          </w:p>
        </w:tc>
      </w:tr>
    </w:tbl>
    <w:p w14:paraId="163534E1" w14:textId="77777777" w:rsidR="00626295" w:rsidRPr="00626295" w:rsidRDefault="00626295" w:rsidP="00626295">
      <w:pPr>
        <w:spacing w:after="200" w:line="276" w:lineRule="auto"/>
        <w:jc w:val="center"/>
        <w:rPr>
          <w:rFonts w:ascii="Calibri" w:hAnsi="Calibri"/>
          <w:b/>
          <w:sz w:val="28"/>
          <w:szCs w:val="28"/>
          <w:u w:val="single"/>
        </w:rPr>
      </w:pPr>
      <w:r w:rsidRPr="00626295">
        <w:rPr>
          <w:rFonts w:ascii="Calibri" w:hAnsi="Calibri"/>
          <w:b/>
          <w:sz w:val="28"/>
          <w:szCs w:val="28"/>
          <w:u w:val="single"/>
        </w:rPr>
        <w:t xml:space="preserve">Try some with your partner </w:t>
      </w:r>
      <w:r w:rsidRPr="00626295">
        <w:rPr>
          <w:rFonts w:ascii="Calibri" w:hAnsi="Calibri"/>
          <w:b/>
          <w:sz w:val="28"/>
          <w:szCs w:val="28"/>
          <w:u w:val="single"/>
        </w:rPr>
        <w:sym w:font="Wingdings" w:char="F04A"/>
      </w:r>
    </w:p>
    <w:p w14:paraId="123A57AF" w14:textId="77777777" w:rsidR="00626295" w:rsidRPr="00626295" w:rsidRDefault="00626295" w:rsidP="00626295">
      <w:pPr>
        <w:numPr>
          <w:ilvl w:val="0"/>
          <w:numId w:val="4"/>
        </w:numPr>
        <w:spacing w:after="200" w:line="276" w:lineRule="auto"/>
        <w:contextualSpacing/>
        <w:rPr>
          <w:rFonts w:ascii="Cambria Math" w:hAnsi="Cambria Math"/>
          <w:oMath/>
        </w:rPr>
        <w:sectPr w:rsidR="00626295" w:rsidRPr="00626295" w:rsidSect="00626295"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14:paraId="63429409" w14:textId="77777777" w:rsidR="00626295" w:rsidRPr="00626295" w:rsidRDefault="00626295" w:rsidP="00626295">
      <w:pPr>
        <w:numPr>
          <w:ilvl w:val="0"/>
          <w:numId w:val="4"/>
        </w:numPr>
        <w:spacing w:after="200" w:line="276" w:lineRule="auto"/>
        <w:contextualSpacing/>
        <w:rPr>
          <w:rFonts w:ascii="Calibri" w:hAnsi="Calibri"/>
        </w:rPr>
      </w:pPr>
      <m:oMath>
        <m:r>
          <w:rPr>
            <w:rFonts w:ascii="Cambria Math" w:hAnsi="Cambria Math"/>
          </w:rPr>
          <m:t>-18x+9-23x</m:t>
        </m:r>
      </m:oMath>
    </w:p>
    <w:p w14:paraId="0C3617B5" w14:textId="77777777" w:rsidR="00626295" w:rsidRPr="00626295" w:rsidRDefault="00626295" w:rsidP="00626295">
      <w:pPr>
        <w:spacing w:after="200" w:line="276" w:lineRule="auto"/>
        <w:ind w:left="720"/>
        <w:contextualSpacing/>
        <w:rPr>
          <w:rFonts w:ascii="Calibri" w:hAnsi="Calibri"/>
        </w:rPr>
      </w:pPr>
    </w:p>
    <w:p w14:paraId="12382697" w14:textId="77777777" w:rsidR="00626295" w:rsidRPr="00626295" w:rsidRDefault="00626295" w:rsidP="00626295">
      <w:pPr>
        <w:spacing w:after="200" w:line="276" w:lineRule="auto"/>
        <w:ind w:left="720"/>
        <w:contextualSpacing/>
        <w:rPr>
          <w:rFonts w:ascii="Calibri" w:hAnsi="Calibri"/>
        </w:rPr>
      </w:pPr>
    </w:p>
    <w:p w14:paraId="0F2D2C4D" w14:textId="77777777" w:rsidR="00626295" w:rsidRPr="00626295" w:rsidRDefault="00626295" w:rsidP="00626295">
      <w:pPr>
        <w:numPr>
          <w:ilvl w:val="0"/>
          <w:numId w:val="4"/>
        </w:numPr>
        <w:spacing w:after="200" w:line="276" w:lineRule="auto"/>
        <w:contextualSpacing/>
        <w:rPr>
          <w:rFonts w:ascii="Calibri" w:hAnsi="Calibri"/>
        </w:rPr>
      </w:pPr>
      <m:oMath>
        <m:r>
          <w:rPr>
            <w:rFonts w:ascii="Cambria Math" w:hAnsi="Cambria Math"/>
          </w:rPr>
          <m:t>15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2x-12-2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15x</m:t>
        </m:r>
      </m:oMath>
    </w:p>
    <w:p w14:paraId="53093759" w14:textId="77777777" w:rsidR="00626295" w:rsidRPr="00626295" w:rsidRDefault="00626295" w:rsidP="00626295">
      <w:pPr>
        <w:spacing w:after="200" w:line="276" w:lineRule="auto"/>
        <w:rPr>
          <w:rFonts w:ascii="Calibri" w:hAnsi="Calibri"/>
        </w:rPr>
      </w:pPr>
    </w:p>
    <w:p w14:paraId="239D4613" w14:textId="77777777" w:rsidR="00626295" w:rsidRPr="00626295" w:rsidRDefault="00626295" w:rsidP="00626295">
      <w:pPr>
        <w:numPr>
          <w:ilvl w:val="0"/>
          <w:numId w:val="4"/>
        </w:numPr>
        <w:spacing w:after="200" w:line="276" w:lineRule="auto"/>
        <w:contextualSpacing/>
        <w:rPr>
          <w:rFonts w:ascii="Calibri" w:hAnsi="Calibri"/>
        </w:rPr>
      </w:pPr>
      <m:oMath>
        <m:r>
          <w:rPr>
            <w:rFonts w:ascii="Cambria Math" w:hAnsi="Cambria Math"/>
          </w:rPr>
          <m:t>-5+8p+24-17p</m:t>
        </m:r>
      </m:oMath>
    </w:p>
    <w:p w14:paraId="6395FA3A" w14:textId="77777777" w:rsidR="00626295" w:rsidRPr="00626295" w:rsidRDefault="00626295" w:rsidP="00626295">
      <w:pPr>
        <w:spacing w:after="200" w:line="276" w:lineRule="auto"/>
        <w:ind w:left="720"/>
        <w:contextualSpacing/>
        <w:rPr>
          <w:rFonts w:ascii="Calibri" w:hAnsi="Calibri"/>
        </w:rPr>
      </w:pPr>
    </w:p>
    <w:p w14:paraId="0BAD6D2C" w14:textId="77777777" w:rsidR="00626295" w:rsidRPr="00626295" w:rsidRDefault="00626295" w:rsidP="00626295">
      <w:pPr>
        <w:numPr>
          <w:ilvl w:val="0"/>
          <w:numId w:val="4"/>
        </w:numPr>
        <w:spacing w:after="200" w:line="276" w:lineRule="auto"/>
        <w:contextualSpacing/>
        <w:rPr>
          <w:rFonts w:ascii="Calibri" w:hAnsi="Calibri"/>
        </w:rPr>
      </w:pPr>
      <m:oMath>
        <m:r>
          <w:rPr>
            <w:rFonts w:ascii="Cambria Math" w:hAnsi="Cambria Math"/>
          </w:rPr>
          <m:t>13z+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z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15-2z+6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z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9</m:t>
        </m:r>
      </m:oMath>
    </w:p>
    <w:p w14:paraId="1741EC41" w14:textId="77777777" w:rsidR="00626295" w:rsidRPr="00626295" w:rsidRDefault="00626295" w:rsidP="00626295">
      <w:pPr>
        <w:spacing w:after="200" w:line="276" w:lineRule="auto"/>
        <w:ind w:left="720"/>
        <w:contextualSpacing/>
        <w:rPr>
          <w:rFonts w:ascii="Calibri" w:hAnsi="Calibri"/>
        </w:rPr>
      </w:pPr>
    </w:p>
    <w:p w14:paraId="57114717" w14:textId="77777777" w:rsidR="00626295" w:rsidRPr="00626295" w:rsidRDefault="00626295" w:rsidP="00626295">
      <w:pPr>
        <w:spacing w:after="200" w:line="276" w:lineRule="auto"/>
        <w:ind w:left="720"/>
        <w:contextualSpacing/>
        <w:rPr>
          <w:rFonts w:ascii="Calibri" w:hAnsi="Calibri"/>
        </w:rPr>
      </w:pPr>
    </w:p>
    <w:p w14:paraId="4CE11027" w14:textId="77777777" w:rsidR="00626295" w:rsidRPr="00626295" w:rsidRDefault="00626295" w:rsidP="00626295">
      <w:pPr>
        <w:numPr>
          <w:ilvl w:val="0"/>
          <w:numId w:val="4"/>
        </w:numPr>
        <w:spacing w:after="200" w:line="276" w:lineRule="auto"/>
        <w:contextualSpacing/>
        <w:rPr>
          <w:rFonts w:ascii="Calibri" w:hAnsi="Calibri"/>
        </w:rPr>
      </w:pPr>
      <m:oMath>
        <m:r>
          <w:rPr>
            <w:rFonts w:ascii="Cambria Math" w:hAnsi="Cambria Math"/>
          </w:rPr>
          <m:t>-4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  <m:r>
          <w:rPr>
            <w:rFonts w:ascii="Cambria Math" w:hAnsi="Cambria Math"/>
          </w:rPr>
          <m:t>-6m+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  <m:r>
          <w:rPr>
            <w:rFonts w:ascii="Cambria Math" w:hAnsi="Cambria Math"/>
          </w:rPr>
          <m:t>-5</m:t>
        </m:r>
      </m:oMath>
    </w:p>
    <w:p w14:paraId="713576FD" w14:textId="77777777" w:rsidR="00626295" w:rsidRPr="00626295" w:rsidRDefault="00626295" w:rsidP="00626295">
      <w:pPr>
        <w:spacing w:after="200" w:line="276" w:lineRule="auto"/>
        <w:ind w:left="720"/>
        <w:contextualSpacing/>
        <w:rPr>
          <w:rFonts w:ascii="Calibri" w:hAnsi="Calibri"/>
        </w:rPr>
      </w:pPr>
    </w:p>
    <w:p w14:paraId="2B22CB69" w14:textId="77777777" w:rsidR="00626295" w:rsidRPr="00626295" w:rsidRDefault="00626295" w:rsidP="00626295">
      <w:pPr>
        <w:spacing w:after="200" w:line="276" w:lineRule="auto"/>
        <w:ind w:left="720"/>
        <w:contextualSpacing/>
        <w:rPr>
          <w:rFonts w:ascii="Calibri" w:hAnsi="Calibri"/>
        </w:rPr>
      </w:pPr>
    </w:p>
    <w:p w14:paraId="70E24C97" w14:textId="77777777" w:rsidR="00626295" w:rsidRPr="00626295" w:rsidRDefault="00626295" w:rsidP="00626295">
      <w:pPr>
        <w:numPr>
          <w:ilvl w:val="0"/>
          <w:numId w:val="4"/>
        </w:numPr>
        <w:spacing w:after="200" w:line="276" w:lineRule="auto"/>
        <w:contextualSpacing/>
        <w:rPr>
          <w:rFonts w:ascii="Calibri" w:hAnsi="Calibri"/>
        </w:rPr>
      </w:pPr>
      <m:oMath>
        <m:r>
          <w:rPr>
            <w:rFonts w:ascii="Cambria Math" w:hAnsi="Cambria Math"/>
          </w:rPr>
          <m:t>7y-2y+17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32+4y</m:t>
        </m:r>
      </m:oMath>
    </w:p>
    <w:p w14:paraId="34A127B4" w14:textId="77777777" w:rsidR="00626295" w:rsidRPr="00626295" w:rsidRDefault="00626295" w:rsidP="00626295">
      <w:pPr>
        <w:spacing w:after="200" w:line="276" w:lineRule="auto"/>
        <w:ind w:left="720"/>
        <w:contextualSpacing/>
        <w:rPr>
          <w:rFonts w:ascii="Calibri" w:hAnsi="Calibri"/>
        </w:rPr>
      </w:pPr>
    </w:p>
    <w:p w14:paraId="257CFF21" w14:textId="77777777" w:rsidR="00626295" w:rsidRPr="00626295" w:rsidRDefault="00626295" w:rsidP="00626295">
      <w:pPr>
        <w:spacing w:after="200" w:line="276" w:lineRule="auto"/>
        <w:rPr>
          <w:rFonts w:ascii="Calibri" w:hAnsi="Calibri"/>
        </w:rPr>
        <w:sectPr w:rsidR="00626295" w:rsidRPr="00626295" w:rsidSect="0012237E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14:paraId="47546D8E" w14:textId="77777777" w:rsidR="00626295" w:rsidRPr="00626295" w:rsidRDefault="00626295" w:rsidP="00626295">
      <w:pPr>
        <w:pBdr>
          <w:bottom w:val="single" w:sz="12" w:space="1" w:color="auto"/>
        </w:pBdr>
        <w:spacing w:after="200" w:line="276" w:lineRule="auto"/>
        <w:rPr>
          <w:rFonts w:ascii="Calibri" w:hAnsi="Calibri"/>
        </w:rPr>
      </w:pPr>
    </w:p>
    <w:p w14:paraId="14E15853" w14:textId="77777777" w:rsidR="00626295" w:rsidRPr="00626295" w:rsidRDefault="00626295" w:rsidP="00626295">
      <w:pPr>
        <w:spacing w:after="200" w:line="276" w:lineRule="auto"/>
        <w:jc w:val="center"/>
        <w:rPr>
          <w:rFonts w:ascii="Calibri" w:hAnsi="Calibri"/>
          <w:b/>
          <w:sz w:val="28"/>
          <w:szCs w:val="28"/>
          <w:u w:val="single"/>
        </w:rPr>
      </w:pPr>
      <w:bookmarkStart w:id="0" w:name="_GoBack"/>
      <w:bookmarkEnd w:id="0"/>
      <w:r w:rsidRPr="00626295">
        <w:rPr>
          <w:rFonts w:ascii="Calibri" w:hAnsi="Calibri"/>
          <w:b/>
          <w:sz w:val="28"/>
          <w:szCs w:val="28"/>
          <w:u w:val="single"/>
        </w:rPr>
        <w:t>Independent Practice</w:t>
      </w:r>
    </w:p>
    <w:p w14:paraId="2406351B" w14:textId="77777777" w:rsidR="00626295" w:rsidRPr="00626295" w:rsidRDefault="00626295" w:rsidP="00626295">
      <w:pPr>
        <w:numPr>
          <w:ilvl w:val="0"/>
          <w:numId w:val="5"/>
        </w:numPr>
        <w:spacing w:after="200" w:line="276" w:lineRule="auto"/>
        <w:contextualSpacing/>
        <w:rPr>
          <w:rFonts w:ascii="Cambria Math" w:hAnsi="Cambria Math"/>
          <w:oMath/>
        </w:rPr>
        <w:sectPr w:rsidR="00626295" w:rsidRPr="00626295" w:rsidSect="00147A08">
          <w:type w:val="continuous"/>
          <w:pgSz w:w="12240" w:h="15840"/>
          <w:pgMar w:top="720" w:right="720" w:bottom="720" w:left="720" w:header="720" w:footer="720" w:gutter="0"/>
          <w:cols w:space="720"/>
          <w:titlePg/>
          <w:docGrid w:linePitch="360"/>
        </w:sectPr>
      </w:pPr>
    </w:p>
    <w:p w14:paraId="1D301531" w14:textId="77777777" w:rsidR="00626295" w:rsidRPr="00626295" w:rsidRDefault="00626295" w:rsidP="00626295">
      <w:pPr>
        <w:numPr>
          <w:ilvl w:val="0"/>
          <w:numId w:val="5"/>
        </w:numPr>
        <w:spacing w:after="200" w:line="276" w:lineRule="auto"/>
        <w:contextualSpacing/>
        <w:rPr>
          <w:rFonts w:ascii="Calibri" w:hAnsi="Calibri"/>
        </w:rPr>
      </w:pPr>
      <m:oMath>
        <m:r>
          <w:rPr>
            <w:rFonts w:ascii="Cambria Math" w:hAnsi="Cambria Math"/>
          </w:rPr>
          <m:t>3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4y-7</m:t>
            </m:r>
          </m:e>
        </m:d>
      </m:oMath>
    </w:p>
    <w:p w14:paraId="58A9BE1C" w14:textId="77777777" w:rsidR="00626295" w:rsidRPr="00626295" w:rsidRDefault="00626295" w:rsidP="00626295">
      <w:pPr>
        <w:spacing w:after="200" w:line="276" w:lineRule="auto"/>
        <w:rPr>
          <w:rFonts w:ascii="Calibri" w:hAnsi="Calibri"/>
        </w:rPr>
      </w:pPr>
    </w:p>
    <w:p w14:paraId="02EF12B0" w14:textId="77777777" w:rsidR="00626295" w:rsidRPr="00626295" w:rsidRDefault="00626295" w:rsidP="00626295">
      <w:pPr>
        <w:numPr>
          <w:ilvl w:val="0"/>
          <w:numId w:val="5"/>
        </w:numPr>
        <w:spacing w:after="200" w:line="276" w:lineRule="auto"/>
        <w:contextualSpacing/>
        <w:rPr>
          <w:rFonts w:ascii="Calibri" w:hAnsi="Calibri"/>
        </w:rPr>
      </w:pPr>
      <m:oMath>
        <m:r>
          <w:rPr>
            <w:rFonts w:ascii="Cambria Math" w:hAnsi="Cambria Math"/>
          </w:rPr>
          <m:t>–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8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m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-29m+13</m:t>
            </m:r>
          </m:e>
        </m:d>
      </m:oMath>
    </w:p>
    <w:p w14:paraId="28ACAD99" w14:textId="77777777" w:rsidR="00626295" w:rsidRPr="00626295" w:rsidRDefault="00626295" w:rsidP="00626295">
      <w:pPr>
        <w:spacing w:after="200" w:line="276" w:lineRule="auto"/>
        <w:rPr>
          <w:rFonts w:ascii="Calibri" w:hAnsi="Calibri"/>
        </w:rPr>
      </w:pPr>
    </w:p>
    <w:p w14:paraId="038CA140" w14:textId="77777777" w:rsidR="00626295" w:rsidRPr="00626295" w:rsidRDefault="00626295" w:rsidP="00626295">
      <w:pPr>
        <w:numPr>
          <w:ilvl w:val="0"/>
          <w:numId w:val="5"/>
        </w:numPr>
        <w:spacing w:after="200" w:line="276" w:lineRule="auto"/>
        <w:contextualSpacing/>
        <w:rPr>
          <w:rFonts w:ascii="Calibri" w:hAnsi="Calibri"/>
        </w:rPr>
      </w:pPr>
      <m:oMath>
        <m:r>
          <w:rPr>
            <w:rFonts w:ascii="Cambria Math" w:hAnsi="Cambria Math"/>
          </w:rPr>
          <m:t>4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3x-7</m:t>
            </m:r>
          </m:e>
        </m:d>
        <m:r>
          <w:rPr>
            <w:rFonts w:ascii="Cambria Math" w:hAnsi="Cambria Math"/>
          </w:rPr>
          <m:t>-2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4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1</m:t>
            </m:r>
          </m:e>
        </m:d>
      </m:oMath>
    </w:p>
    <w:p w14:paraId="4512D67D" w14:textId="77777777" w:rsidR="00626295" w:rsidRPr="00626295" w:rsidRDefault="00626295" w:rsidP="00626295">
      <w:pPr>
        <w:spacing w:after="200" w:line="276" w:lineRule="auto"/>
        <w:ind w:left="720"/>
        <w:contextualSpacing/>
        <w:rPr>
          <w:rFonts w:ascii="Calibri" w:hAnsi="Calibri"/>
        </w:rPr>
      </w:pPr>
    </w:p>
    <w:p w14:paraId="7EBB42C3" w14:textId="77777777" w:rsidR="00626295" w:rsidRPr="00626295" w:rsidRDefault="00626295" w:rsidP="00626295">
      <w:pPr>
        <w:spacing w:after="200" w:line="276" w:lineRule="auto"/>
        <w:ind w:left="720"/>
        <w:contextualSpacing/>
        <w:rPr>
          <w:rFonts w:ascii="Calibri" w:hAnsi="Calibri"/>
        </w:rPr>
      </w:pPr>
    </w:p>
    <w:p w14:paraId="70FD2C5F" w14:textId="77777777" w:rsidR="00626295" w:rsidRPr="00626295" w:rsidRDefault="00626295" w:rsidP="00626295">
      <w:pPr>
        <w:numPr>
          <w:ilvl w:val="0"/>
          <w:numId w:val="5"/>
        </w:numPr>
        <w:spacing w:after="200" w:line="276" w:lineRule="auto"/>
        <w:contextualSpacing/>
        <w:rPr>
          <w:rFonts w:ascii="Calibri" w:hAnsi="Calibri"/>
        </w:rPr>
      </w:pPr>
      <m:oMath>
        <m:r>
          <w:rPr>
            <w:rFonts w:ascii="Cambria Math" w:hAnsi="Cambria Math"/>
          </w:rPr>
          <m:t>2n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3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n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-5</m:t>
            </m:r>
          </m:e>
        </m:d>
      </m:oMath>
    </w:p>
    <w:p w14:paraId="3B9C2A54" w14:textId="77777777" w:rsidR="00626295" w:rsidRPr="00626295" w:rsidRDefault="00626295" w:rsidP="00626295">
      <w:pPr>
        <w:spacing w:after="200" w:line="276" w:lineRule="auto"/>
        <w:ind w:left="720"/>
        <w:contextualSpacing/>
        <w:rPr>
          <w:rFonts w:ascii="Calibri" w:hAnsi="Calibri"/>
        </w:rPr>
      </w:pPr>
    </w:p>
    <w:p w14:paraId="7110AF0E" w14:textId="77777777" w:rsidR="00626295" w:rsidRPr="00626295" w:rsidRDefault="00626295" w:rsidP="00626295">
      <w:pPr>
        <w:spacing w:after="200" w:line="276" w:lineRule="auto"/>
        <w:ind w:left="720"/>
        <w:contextualSpacing/>
        <w:rPr>
          <w:rFonts w:ascii="Calibri" w:hAnsi="Calibri"/>
        </w:rPr>
      </w:pPr>
    </w:p>
    <w:p w14:paraId="2818A46C" w14:textId="77777777" w:rsidR="00626295" w:rsidRPr="00626295" w:rsidRDefault="00626295" w:rsidP="00626295">
      <w:pPr>
        <w:spacing w:after="200" w:line="276" w:lineRule="auto"/>
        <w:ind w:left="720"/>
        <w:contextualSpacing/>
        <w:rPr>
          <w:rFonts w:ascii="Calibri" w:hAnsi="Calibri"/>
        </w:rPr>
      </w:pPr>
    </w:p>
    <w:p w14:paraId="54689248" w14:textId="77777777" w:rsidR="00626295" w:rsidRPr="00626295" w:rsidRDefault="00626295" w:rsidP="00626295">
      <w:pPr>
        <w:numPr>
          <w:ilvl w:val="0"/>
          <w:numId w:val="5"/>
        </w:numPr>
        <w:spacing w:after="200" w:line="276" w:lineRule="auto"/>
        <w:contextualSpacing/>
        <w:rPr>
          <w:rFonts w:ascii="Calibri" w:hAnsi="Calibri"/>
        </w:rPr>
      </w:pPr>
      <m:oMath>
        <m:r>
          <w:rPr>
            <w:rFonts w:ascii="Cambria Math" w:hAnsi="Cambria Math"/>
          </w:rPr>
          <m:t>3v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v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  <m:r>
              <w:rPr>
                <w:rFonts w:ascii="Cambria Math" w:hAnsi="Cambria Math"/>
              </w:rPr>
              <m:t>+3</m:t>
            </m:r>
          </m:e>
        </m:d>
        <m:r>
          <w:rPr>
            <w:rFonts w:ascii="Cambria Math" w:hAnsi="Cambria Math"/>
          </w:rPr>
          <m:t>-2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v+10</m:t>
            </m:r>
          </m:e>
        </m:d>
      </m:oMath>
    </w:p>
    <w:p w14:paraId="4AC0C632" w14:textId="77777777" w:rsidR="00626295" w:rsidRPr="00626295" w:rsidRDefault="00626295" w:rsidP="00626295">
      <w:pPr>
        <w:spacing w:after="200" w:line="276" w:lineRule="auto"/>
        <w:ind w:left="720"/>
        <w:contextualSpacing/>
        <w:rPr>
          <w:rFonts w:ascii="Calibri" w:hAnsi="Calibri"/>
        </w:rPr>
      </w:pPr>
    </w:p>
    <w:p w14:paraId="60805789" w14:textId="77777777" w:rsidR="00626295" w:rsidRPr="00626295" w:rsidRDefault="00626295" w:rsidP="00626295">
      <w:pPr>
        <w:spacing w:after="200" w:line="276" w:lineRule="auto"/>
        <w:rPr>
          <w:rFonts w:ascii="Calibri" w:hAnsi="Calibri"/>
        </w:rPr>
        <w:sectPr w:rsidR="00626295" w:rsidRPr="00626295" w:rsidSect="00D84E59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14:paraId="36AB07C6" w14:textId="77777777" w:rsidR="00626295" w:rsidRPr="00626295" w:rsidRDefault="00626295" w:rsidP="00626295">
      <w:pPr>
        <w:spacing w:after="200" w:line="276" w:lineRule="auto"/>
        <w:rPr>
          <w:rFonts w:ascii="Calibri" w:hAnsi="Calibri"/>
        </w:rPr>
      </w:pPr>
    </w:p>
    <w:p w14:paraId="5F77C46E" w14:textId="77777777" w:rsidR="004C2842" w:rsidRPr="004C2842" w:rsidRDefault="004C2842" w:rsidP="00B91F59"/>
    <w:sectPr w:rsidR="004C2842" w:rsidRPr="004C2842" w:rsidSect="004C2842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1D"/>
    <w:multiLevelType w:val="multilevel"/>
    <w:tmpl w:val="240AF080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3587C79"/>
    <w:multiLevelType w:val="hybridMultilevel"/>
    <w:tmpl w:val="F3685E3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74F6778"/>
    <w:multiLevelType w:val="hybridMultilevel"/>
    <w:tmpl w:val="122EED1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A3C3318"/>
    <w:multiLevelType w:val="hybridMultilevel"/>
    <w:tmpl w:val="A918AE4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E523D94"/>
    <w:multiLevelType w:val="hybridMultilevel"/>
    <w:tmpl w:val="DAC453A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4"/>
  </w:num>
  <w:num w:numId="3">
    <w:abstractNumId w:val="2"/>
  </w:num>
  <w:num w:numId="4">
    <w:abstractNumId w:val="3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91F59"/>
    <w:rsid w:val="00087022"/>
    <w:rsid w:val="000F6FE6"/>
    <w:rsid w:val="002C53E7"/>
    <w:rsid w:val="004C2842"/>
    <w:rsid w:val="004E1E56"/>
    <w:rsid w:val="00626295"/>
    <w:rsid w:val="00722D77"/>
    <w:rsid w:val="007933E7"/>
    <w:rsid w:val="007A1D5C"/>
    <w:rsid w:val="00934A16"/>
    <w:rsid w:val="009F5602"/>
    <w:rsid w:val="00A655EB"/>
    <w:rsid w:val="00A7283F"/>
    <w:rsid w:val="00B91F59"/>
    <w:rsid w:val="00C922D0"/>
    <w:rsid w:val="00D44082"/>
    <w:rsid w:val="00DB1AB6"/>
    <w:rsid w:val="00E21E27"/>
    <w:rsid w:val="00E57BE9"/>
    <w:rsid w:val="00F800BA"/>
    <w:rsid w:val="00FA016F"/>
    <w:rsid w:val="00FD32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8"/>
    <o:shapelayout v:ext="edit">
      <o:idmap v:ext="edit" data="1"/>
    </o:shapelayout>
  </w:shapeDefaults>
  <w:decimalSymbol w:val="."/>
  <w:listSeparator w:val=","/>
  <w14:docId w14:val="5864CE22"/>
  <w15:docId w15:val="{15424AAD-D744-4E1B-A70D-55C61F04F22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3" w:semiHidden="1" w:unhideWhenUsed="1"/>
    <w:lsdException w:name="List Number 4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67"/>
    <w:lsdException w:name="No Spacing" w:uiPriority="68"/>
    <w:lsdException w:name="Light Shading" w:uiPriority="69"/>
    <w:lsdException w:name="Light List" w:uiPriority="70"/>
    <w:lsdException w:name="Light Grid" w:uiPriority="71"/>
    <w:lsdException w:name="Medium Shading 1" w:uiPriority="72"/>
    <w:lsdException w:name="Medium Shading 2" w:uiPriority="73"/>
    <w:lsdException w:name="Medium List 1" w:uiPriority="60"/>
    <w:lsdException w:name="Medium List 2" w:uiPriority="61"/>
    <w:lsdException w:name="Medium Grid 1" w:uiPriority="62"/>
    <w:lsdException w:name="Medium Grid 2" w:uiPriority="63"/>
    <w:lsdException w:name="Medium Grid 3" w:uiPriority="64"/>
    <w:lsdException w:name="Dark List" w:uiPriority="65"/>
    <w:lsdException w:name="Colorful Shading" w:uiPriority="99"/>
    <w:lsdException w:name="Colorful List" w:uiPriority="34" w:qFormat="1"/>
    <w:lsdException w:name="Colorful Grid" w:uiPriority="29" w:qFormat="1"/>
    <w:lsdException w:name="Light Shading Accent 1" w:uiPriority="30" w:qFormat="1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semiHidden="1" w:uiPriority="71"/>
    <w:lsdException w:name="List Paragraph" w:uiPriority="34" w:qFormat="1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66"/>
    <w:lsdException w:name="Colorful List Accent 1" w:uiPriority="67"/>
    <w:lsdException w:name="Colorful Grid Accent 1" w:uiPriority="68"/>
    <w:lsdException w:name="Light Shading Accent 2" w:uiPriority="69"/>
    <w:lsdException w:name="Light List Accent 2" w:uiPriority="70"/>
    <w:lsdException w:name="Light Grid Accent 2" w:uiPriority="71"/>
    <w:lsdException w:name="Medium Shading 1 Accent 2" w:uiPriority="72"/>
    <w:lsdException w:name="Medium Shading 2 Accent 2" w:uiPriority="73"/>
    <w:lsdException w:name="Medium List 1 Accent 2" w:uiPriority="60"/>
    <w:lsdException w:name="Medium List 2 Accent 2" w:uiPriority="61"/>
    <w:lsdException w:name="Medium Grid 1 Accent 2" w:uiPriority="62"/>
    <w:lsdException w:name="Medium Grid 2 Accent 2" w:uiPriority="63"/>
    <w:lsdException w:name="Medium Grid 3 Accent 2" w:uiPriority="64"/>
    <w:lsdException w:name="Dark List Accent 2" w:uiPriority="65"/>
    <w:lsdException w:name="Colorful Shading Accent 2" w:uiPriority="66"/>
    <w:lsdException w:name="Colorful List Accent 2" w:uiPriority="67"/>
    <w:lsdException w:name="Colorful Grid Accent 2" w:uiPriority="68"/>
    <w:lsdException w:name="Light Shading Accent 3" w:uiPriority="69"/>
    <w:lsdException w:name="Light List Accent 3" w:uiPriority="70"/>
    <w:lsdException w:name="Light Grid Accent 3" w:uiPriority="71"/>
    <w:lsdException w:name="Medium Shading 1 Accent 3" w:uiPriority="72"/>
    <w:lsdException w:name="Medium Shading 2 Accent 3" w:uiPriority="73"/>
    <w:lsdException w:name="Medium List 1 Accent 3" w:uiPriority="60"/>
    <w:lsdException w:name="Medium List 2 Accent 3" w:uiPriority="61"/>
    <w:lsdException w:name="Medium Grid 1 Accent 3" w:uiPriority="62"/>
    <w:lsdException w:name="Medium Grid 2 Accent 3" w:uiPriority="63"/>
    <w:lsdException w:name="Medium Grid 3 Accent 3" w:uiPriority="64"/>
    <w:lsdException w:name="Dark List Accent 3" w:uiPriority="65"/>
    <w:lsdException w:name="Colorful Shading Accent 3" w:uiPriority="66"/>
    <w:lsdException w:name="Colorful List Accent 3" w:uiPriority="67"/>
    <w:lsdException w:name="Colorful Grid Accent 3" w:uiPriority="68"/>
    <w:lsdException w:name="Light Shading Accent 4" w:uiPriority="69"/>
    <w:lsdException w:name="Light List Accent 4" w:uiPriority="70"/>
    <w:lsdException w:name="Light Grid Accent 4" w:uiPriority="71"/>
    <w:lsdException w:name="Medium Shading 1 Accent 4" w:uiPriority="72"/>
    <w:lsdException w:name="Medium Shading 2 Accent 4" w:uiPriority="73"/>
    <w:lsdException w:name="Medium List 1 Accent 4" w:uiPriority="60"/>
    <w:lsdException w:name="Medium List 2 Accent 4" w:uiPriority="61"/>
    <w:lsdException w:name="Medium Grid 1 Accent 4" w:uiPriority="62"/>
    <w:lsdException w:name="Medium Grid 2 Accent 4" w:uiPriority="63"/>
    <w:lsdException w:name="Medium Grid 3 Accent 4" w:uiPriority="64"/>
    <w:lsdException w:name="Dark List Accent 4" w:uiPriority="65"/>
    <w:lsdException w:name="Colorful Shading Accent 4" w:uiPriority="66"/>
    <w:lsdException w:name="Colorful List Accent 4" w:uiPriority="67"/>
    <w:lsdException w:name="Colorful Grid Accent 4" w:uiPriority="68"/>
    <w:lsdException w:name="Light Shading Accent 5" w:uiPriority="69"/>
    <w:lsdException w:name="Light List Accent 5" w:uiPriority="70"/>
    <w:lsdException w:name="Light Grid Accent 5" w:uiPriority="71"/>
    <w:lsdException w:name="Medium Shading 1 Accent 5" w:uiPriority="72"/>
    <w:lsdException w:name="Medium Shading 2 Accent 5" w:uiPriority="73"/>
    <w:lsdException w:name="Medium List 1 Accent 5" w:uiPriority="60"/>
    <w:lsdException w:name="Medium List 2 Accent 5" w:uiPriority="61"/>
    <w:lsdException w:name="Medium Grid 1 Accent 5" w:uiPriority="62"/>
    <w:lsdException w:name="Medium Grid 2 Accent 5" w:uiPriority="63"/>
    <w:lsdException w:name="Medium Grid 3 Accent 5" w:uiPriority="64"/>
    <w:lsdException w:name="Dark List Accent 5" w:uiPriority="65"/>
    <w:lsdException w:name="Colorful Shading Accent 5" w:uiPriority="66"/>
    <w:lsdException w:name="Colorful List Accent 5" w:uiPriority="67"/>
    <w:lsdException w:name="Colorful Grid Accent 5" w:uiPriority="68"/>
    <w:lsdException w:name="Light Shading Accent 6" w:uiPriority="69"/>
    <w:lsdException w:name="Light List Accent 6" w:uiPriority="70"/>
    <w:lsdException w:name="Light Grid Accent 6" w:uiPriority="7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uiPriority="37"/>
    <w:lsdException w:name="Colorful Shading Accent 6" w:uiPriority="39" w:qFormat="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22D77"/>
    <w:rPr>
      <w:rFonts w:ascii="Comic Sans MS" w:hAnsi="Comic Sans MS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style2">
    <w:name w:val="style2"/>
    <w:rsid w:val="00D44082"/>
  </w:style>
  <w:style w:type="table" w:styleId="TableGrid">
    <w:name w:val="Table Grid"/>
    <w:basedOn w:val="TableNormal"/>
    <w:uiPriority w:val="59"/>
    <w:rsid w:val="004C284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2C53E7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4</Pages>
  <Words>424</Words>
  <Characters>2246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_____________________________ Date:_______________ Core:____</vt:lpstr>
    </vt:vector>
  </TitlesOfParts>
  <Company>WCPSS</Company>
  <LinksUpToDate>false</LinksUpToDate>
  <CharactersWithSpaces>266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_____________________________ Date:_______________ Core:____</dc:title>
  <dc:subject/>
  <dc:creator>WCPSS</dc:creator>
  <cp:keywords/>
  <dc:description/>
  <cp:lastModifiedBy>rwalters</cp:lastModifiedBy>
  <cp:revision>3</cp:revision>
  <cp:lastPrinted>2008-04-01T11:17:00Z</cp:lastPrinted>
  <dcterms:created xsi:type="dcterms:W3CDTF">2016-08-02T16:49:00Z</dcterms:created>
  <dcterms:modified xsi:type="dcterms:W3CDTF">2016-08-02T16:59:00Z</dcterms:modified>
</cp:coreProperties>
</file>